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56" r:id="rId1"/>
  </p:sldMasterIdLst>
  <p:notesMasterIdLst>
    <p:notesMasterId r:id="rId14"/>
  </p:notesMasterIdLst>
  <p:handoutMasterIdLst>
    <p:handoutMasterId r:id="rId15"/>
  </p:handoutMasterIdLst>
  <p:sldIdLst>
    <p:sldId id="761" r:id="rId2"/>
    <p:sldId id="780" r:id="rId3"/>
    <p:sldId id="781" r:id="rId4"/>
    <p:sldId id="784" r:id="rId5"/>
    <p:sldId id="778" r:id="rId6"/>
    <p:sldId id="776" r:id="rId7"/>
    <p:sldId id="777" r:id="rId8"/>
    <p:sldId id="785" r:id="rId9"/>
    <p:sldId id="789" r:id="rId10"/>
    <p:sldId id="786" r:id="rId11"/>
    <p:sldId id="787" r:id="rId12"/>
    <p:sldId id="788" r:id="rId13"/>
  </p:sldIdLst>
  <p:sldSz cx="9144000" cy="6858000" type="letter"/>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3">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autoAdjust="0"/>
    <p:restoredTop sz="94660" autoAdjust="0"/>
  </p:normalViewPr>
  <p:slideViewPr>
    <p:cSldViewPr>
      <p:cViewPr varScale="1">
        <p:scale>
          <a:sx n="73" d="100"/>
          <a:sy n="73" d="100"/>
        </p:scale>
        <p:origin x="1302"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1" d="100"/>
          <a:sy n="81" d="100"/>
        </p:scale>
        <p:origin x="-1968" y="-102"/>
      </p:cViewPr>
      <p:guideLst>
        <p:guide orient="horz" pos="3024"/>
        <p:guide pos="2303"/>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68650" cy="479425"/>
          </a:xfrm>
          <a:prstGeom prst="rect">
            <a:avLst/>
          </a:prstGeom>
          <a:noFill/>
          <a:ln w="9525">
            <a:noFill/>
            <a:miter lim="800000"/>
            <a:headEnd/>
            <a:tailEnd/>
          </a:ln>
          <a:effectLst/>
        </p:spPr>
        <p:txBody>
          <a:bodyPr vert="horz" wrap="square" lIns="19985" tIns="0" rIns="19985" bIns="0" numCol="1" anchor="t" anchorCtr="0" compatLnSpc="1">
            <a:prstTxWarp prst="textNoShape">
              <a:avLst/>
            </a:prstTxWarp>
          </a:bodyPr>
          <a:lstStyle>
            <a:lvl1pPr algn="l" defTabSz="958850" eaLnBrk="0" hangingPunct="0">
              <a:defRPr sz="1000" i="1"/>
            </a:lvl1pPr>
          </a:lstStyle>
          <a:p>
            <a:pPr>
              <a:defRPr/>
            </a:pPr>
            <a:endParaRPr lang="en-US"/>
          </a:p>
        </p:txBody>
      </p:sp>
      <p:sp>
        <p:nvSpPr>
          <p:cNvPr id="3075" name="Rectangle 3"/>
          <p:cNvSpPr>
            <a:spLocks noGrp="1" noChangeArrowheads="1"/>
          </p:cNvSpPr>
          <p:nvPr>
            <p:ph type="dt" sz="quarter" idx="1"/>
          </p:nvPr>
        </p:nvSpPr>
        <p:spPr bwMode="auto">
          <a:xfrm>
            <a:off x="4146550" y="0"/>
            <a:ext cx="3168650" cy="479425"/>
          </a:xfrm>
          <a:prstGeom prst="rect">
            <a:avLst/>
          </a:prstGeom>
          <a:noFill/>
          <a:ln w="9525">
            <a:noFill/>
            <a:miter lim="800000"/>
            <a:headEnd/>
            <a:tailEnd/>
          </a:ln>
          <a:effectLst/>
        </p:spPr>
        <p:txBody>
          <a:bodyPr vert="horz" wrap="square" lIns="19985" tIns="0" rIns="19985" bIns="0" numCol="1" anchor="t" anchorCtr="0" compatLnSpc="1">
            <a:prstTxWarp prst="textNoShape">
              <a:avLst/>
            </a:prstTxWarp>
          </a:bodyPr>
          <a:lstStyle>
            <a:lvl1pPr algn="r" defTabSz="958850" eaLnBrk="0" hangingPunct="0">
              <a:defRPr sz="1000" i="1"/>
            </a:lvl1pPr>
          </a:lstStyle>
          <a:p>
            <a:pPr>
              <a:defRPr/>
            </a:pPr>
            <a:endParaRPr lang="en-US"/>
          </a:p>
        </p:txBody>
      </p:sp>
      <p:sp>
        <p:nvSpPr>
          <p:cNvPr id="3076" name="Rectangle 4"/>
          <p:cNvSpPr>
            <a:spLocks noGrp="1" noChangeArrowheads="1"/>
          </p:cNvSpPr>
          <p:nvPr>
            <p:ph type="ftr" sz="quarter" idx="2"/>
          </p:nvPr>
        </p:nvSpPr>
        <p:spPr bwMode="auto">
          <a:xfrm>
            <a:off x="0" y="9121775"/>
            <a:ext cx="3168650" cy="479425"/>
          </a:xfrm>
          <a:prstGeom prst="rect">
            <a:avLst/>
          </a:prstGeom>
          <a:noFill/>
          <a:ln w="9525">
            <a:noFill/>
            <a:miter lim="800000"/>
            <a:headEnd/>
            <a:tailEnd/>
          </a:ln>
          <a:effectLst/>
        </p:spPr>
        <p:txBody>
          <a:bodyPr vert="horz" wrap="square" lIns="19985" tIns="0" rIns="19985" bIns="0" numCol="1" anchor="b" anchorCtr="0" compatLnSpc="1">
            <a:prstTxWarp prst="textNoShape">
              <a:avLst/>
            </a:prstTxWarp>
          </a:bodyPr>
          <a:lstStyle>
            <a:lvl1pPr algn="l" defTabSz="958850" eaLnBrk="0" hangingPunct="0">
              <a:defRPr sz="1000" i="1"/>
            </a:lvl1pPr>
          </a:lstStyle>
          <a:p>
            <a:pPr>
              <a:defRPr/>
            </a:pPr>
            <a:endParaRPr lang="en-US"/>
          </a:p>
        </p:txBody>
      </p:sp>
      <p:sp>
        <p:nvSpPr>
          <p:cNvPr id="3077" name="Rectangle 5"/>
          <p:cNvSpPr>
            <a:spLocks noGrp="1" noChangeArrowheads="1"/>
          </p:cNvSpPr>
          <p:nvPr>
            <p:ph type="sldNum" sz="quarter" idx="3"/>
          </p:nvPr>
        </p:nvSpPr>
        <p:spPr bwMode="auto">
          <a:xfrm>
            <a:off x="4146550" y="9121775"/>
            <a:ext cx="3168650" cy="479425"/>
          </a:xfrm>
          <a:prstGeom prst="rect">
            <a:avLst/>
          </a:prstGeom>
          <a:noFill/>
          <a:ln w="9525">
            <a:noFill/>
            <a:miter lim="800000"/>
            <a:headEnd/>
            <a:tailEnd/>
          </a:ln>
          <a:effectLst/>
        </p:spPr>
        <p:txBody>
          <a:bodyPr vert="horz" wrap="square" lIns="19985" tIns="0" rIns="19985" bIns="0" numCol="1" anchor="b" anchorCtr="0" compatLnSpc="1">
            <a:prstTxWarp prst="textNoShape">
              <a:avLst/>
            </a:prstTxWarp>
          </a:bodyPr>
          <a:lstStyle>
            <a:lvl1pPr algn="r" defTabSz="958850" eaLnBrk="0" hangingPunct="0">
              <a:defRPr sz="1000" i="1"/>
            </a:lvl1pPr>
          </a:lstStyle>
          <a:p>
            <a:pPr>
              <a:defRPr/>
            </a:pPr>
            <a:fld id="{9C3B66F3-6C71-4572-AADB-BB8138D4C27D}" type="slidenum">
              <a:rPr lang="en-US"/>
              <a:pPr>
                <a:defRPr/>
              </a:pPr>
              <a:t>‹#›</a:t>
            </a:fld>
            <a:endParaRPr lang="en-US" dirty="0"/>
          </a:p>
        </p:txBody>
      </p:sp>
    </p:spTree>
    <p:extLst>
      <p:ext uri="{BB962C8B-B14F-4D97-AF65-F5344CB8AC3E}">
        <p14:creationId xmlns:p14="http://schemas.microsoft.com/office/powerpoint/2010/main" val="35857645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168650" cy="479425"/>
          </a:xfrm>
          <a:prstGeom prst="rect">
            <a:avLst/>
          </a:prstGeom>
          <a:noFill/>
          <a:ln w="9525">
            <a:noFill/>
            <a:miter lim="800000"/>
            <a:headEnd/>
            <a:tailEnd/>
          </a:ln>
          <a:effectLst/>
        </p:spPr>
        <p:txBody>
          <a:bodyPr vert="horz" wrap="square" lIns="19985" tIns="0" rIns="19985" bIns="0" numCol="1" anchor="t" anchorCtr="0" compatLnSpc="1">
            <a:prstTxWarp prst="textNoShape">
              <a:avLst/>
            </a:prstTxWarp>
          </a:bodyPr>
          <a:lstStyle>
            <a:lvl1pPr algn="l" defTabSz="800100" eaLnBrk="0" hangingPunct="0">
              <a:defRPr sz="1000" i="1">
                <a:latin typeface="Times New Roman" pitchFamily="18" charset="0"/>
              </a:defRPr>
            </a:lvl1pPr>
          </a:lstStyle>
          <a:p>
            <a:pPr>
              <a:defRPr/>
            </a:pPr>
            <a:endParaRPr lang="en-US"/>
          </a:p>
        </p:txBody>
      </p:sp>
      <p:sp>
        <p:nvSpPr>
          <p:cNvPr id="2051" name="Rectangle 3"/>
          <p:cNvSpPr>
            <a:spLocks noGrp="1" noChangeArrowheads="1"/>
          </p:cNvSpPr>
          <p:nvPr>
            <p:ph type="dt" idx="1"/>
          </p:nvPr>
        </p:nvSpPr>
        <p:spPr bwMode="auto">
          <a:xfrm>
            <a:off x="4146550" y="0"/>
            <a:ext cx="3168650" cy="479425"/>
          </a:xfrm>
          <a:prstGeom prst="rect">
            <a:avLst/>
          </a:prstGeom>
          <a:noFill/>
          <a:ln w="9525">
            <a:noFill/>
            <a:miter lim="800000"/>
            <a:headEnd/>
            <a:tailEnd/>
          </a:ln>
          <a:effectLst/>
        </p:spPr>
        <p:txBody>
          <a:bodyPr vert="horz" wrap="square" lIns="19985" tIns="0" rIns="19985" bIns="0" numCol="1" anchor="t" anchorCtr="0" compatLnSpc="1">
            <a:prstTxWarp prst="textNoShape">
              <a:avLst/>
            </a:prstTxWarp>
          </a:bodyPr>
          <a:lstStyle>
            <a:lvl1pPr algn="r" defTabSz="800100" eaLnBrk="0" hangingPunct="0">
              <a:defRPr sz="1000" i="1">
                <a:latin typeface="Times New Roman" pitchFamily="18" charset="0"/>
              </a:defRPr>
            </a:lvl1pPr>
          </a:lstStyle>
          <a:p>
            <a:pPr>
              <a:defRPr/>
            </a:pPr>
            <a:endParaRPr lang="en-US"/>
          </a:p>
        </p:txBody>
      </p:sp>
      <p:sp>
        <p:nvSpPr>
          <p:cNvPr id="2052" name="Rectangle 4"/>
          <p:cNvSpPr>
            <a:spLocks noGrp="1" noChangeArrowheads="1"/>
          </p:cNvSpPr>
          <p:nvPr>
            <p:ph type="ftr" sz="quarter" idx="4"/>
          </p:nvPr>
        </p:nvSpPr>
        <p:spPr bwMode="auto">
          <a:xfrm>
            <a:off x="0" y="9121775"/>
            <a:ext cx="3168650" cy="479425"/>
          </a:xfrm>
          <a:prstGeom prst="rect">
            <a:avLst/>
          </a:prstGeom>
          <a:noFill/>
          <a:ln w="9525">
            <a:noFill/>
            <a:miter lim="800000"/>
            <a:headEnd/>
            <a:tailEnd/>
          </a:ln>
          <a:effectLst/>
        </p:spPr>
        <p:txBody>
          <a:bodyPr vert="horz" wrap="square" lIns="19985" tIns="0" rIns="19985" bIns="0" numCol="1" anchor="b" anchorCtr="0" compatLnSpc="1">
            <a:prstTxWarp prst="textNoShape">
              <a:avLst/>
            </a:prstTxWarp>
          </a:bodyPr>
          <a:lstStyle>
            <a:lvl1pPr algn="l" defTabSz="800100" eaLnBrk="0" hangingPunct="0">
              <a:defRPr sz="1000" i="1">
                <a:latin typeface="Times New Roman" pitchFamily="18" charset="0"/>
              </a:defRPr>
            </a:lvl1pPr>
          </a:lstStyle>
          <a:p>
            <a:pPr>
              <a:defRPr/>
            </a:pPr>
            <a:endParaRPr lang="en-US"/>
          </a:p>
        </p:txBody>
      </p:sp>
      <p:sp>
        <p:nvSpPr>
          <p:cNvPr id="2053" name="Rectangle 5"/>
          <p:cNvSpPr>
            <a:spLocks noGrp="1" noChangeArrowheads="1"/>
          </p:cNvSpPr>
          <p:nvPr>
            <p:ph type="sldNum" sz="quarter" idx="5"/>
          </p:nvPr>
        </p:nvSpPr>
        <p:spPr bwMode="auto">
          <a:xfrm>
            <a:off x="4146550" y="9121775"/>
            <a:ext cx="3168650" cy="479425"/>
          </a:xfrm>
          <a:prstGeom prst="rect">
            <a:avLst/>
          </a:prstGeom>
          <a:noFill/>
          <a:ln w="9525">
            <a:noFill/>
            <a:miter lim="800000"/>
            <a:headEnd/>
            <a:tailEnd/>
          </a:ln>
          <a:effectLst/>
        </p:spPr>
        <p:txBody>
          <a:bodyPr vert="horz" wrap="square" lIns="19985" tIns="0" rIns="19985" bIns="0" numCol="1" anchor="b" anchorCtr="0" compatLnSpc="1">
            <a:prstTxWarp prst="textNoShape">
              <a:avLst/>
            </a:prstTxWarp>
          </a:bodyPr>
          <a:lstStyle>
            <a:lvl1pPr algn="r" defTabSz="800100" eaLnBrk="0" hangingPunct="0">
              <a:defRPr sz="1000" i="1">
                <a:latin typeface="Times New Roman" pitchFamily="18" charset="0"/>
              </a:defRPr>
            </a:lvl1pPr>
          </a:lstStyle>
          <a:p>
            <a:pPr>
              <a:defRPr/>
            </a:pPr>
            <a:fld id="{F0BAFDAA-66AF-4EBC-85DF-8B91D0269784}" type="slidenum">
              <a:rPr lang="en-US"/>
              <a:pPr>
                <a:defRPr/>
              </a:pPr>
              <a:t>‹#›</a:t>
            </a:fld>
            <a:endParaRPr lang="en-US" dirty="0"/>
          </a:p>
        </p:txBody>
      </p:sp>
      <p:sp>
        <p:nvSpPr>
          <p:cNvPr id="2054" name="Rectangle 6"/>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596" tIns="48298" rIns="96596" bIns="48298" numCol="1" anchor="t" anchorCtr="0" compatLnSpc="1">
            <a:prstTxWarp prst="textNoShape">
              <a:avLst/>
            </a:prstTxWarp>
          </a:bodyPr>
          <a:lstStyle/>
          <a:p>
            <a:pPr lvl="0"/>
            <a:r>
              <a:rPr lang="en-US" noProof="0" smtClean="0"/>
              <a:t>Click to edit Master notes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4583" name="Rectangle 7"/>
          <p:cNvSpPr>
            <a:spLocks noGrp="1" noRot="1" noChangeAspect="1" noChangeArrowheads="1" noTextEdit="1"/>
          </p:cNvSpPr>
          <p:nvPr>
            <p:ph type="sldImg" idx="2"/>
          </p:nvPr>
        </p:nvSpPr>
        <p:spPr bwMode="auto">
          <a:xfrm>
            <a:off x="1262063" y="722313"/>
            <a:ext cx="4797425" cy="35972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93180703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smtClean="0"/>
          </a:p>
        </p:txBody>
      </p:sp>
    </p:spTree>
    <p:extLst>
      <p:ext uri="{BB962C8B-B14F-4D97-AF65-F5344CB8AC3E}">
        <p14:creationId xmlns:p14="http://schemas.microsoft.com/office/powerpoint/2010/main" val="35113531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9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00100" eaLnBrk="0" hangingPunct="0">
              <a:defRPr>
                <a:solidFill>
                  <a:schemeClr val="tx1"/>
                </a:solidFill>
                <a:latin typeface="Arial" charset="0"/>
              </a:defRPr>
            </a:lvl1pPr>
            <a:lvl2pPr marL="742950" indent="-285750" defTabSz="800100" eaLnBrk="0" hangingPunct="0">
              <a:defRPr>
                <a:solidFill>
                  <a:schemeClr val="tx1"/>
                </a:solidFill>
                <a:latin typeface="Arial" charset="0"/>
              </a:defRPr>
            </a:lvl2pPr>
            <a:lvl3pPr marL="1143000" indent="-228600" defTabSz="800100" eaLnBrk="0" hangingPunct="0">
              <a:defRPr>
                <a:solidFill>
                  <a:schemeClr val="tx1"/>
                </a:solidFill>
                <a:latin typeface="Arial" charset="0"/>
              </a:defRPr>
            </a:lvl3pPr>
            <a:lvl4pPr marL="1600200" indent="-228600" defTabSz="800100" eaLnBrk="0" hangingPunct="0">
              <a:defRPr>
                <a:solidFill>
                  <a:schemeClr val="tx1"/>
                </a:solidFill>
                <a:latin typeface="Arial" charset="0"/>
              </a:defRPr>
            </a:lvl4pPr>
            <a:lvl5pPr marL="2057400" indent="-228600" defTabSz="800100" eaLnBrk="0" hangingPunct="0">
              <a:defRPr>
                <a:solidFill>
                  <a:schemeClr val="tx1"/>
                </a:solidFill>
                <a:latin typeface="Arial" charset="0"/>
              </a:defRPr>
            </a:lvl5pPr>
            <a:lvl6pPr marL="2514600" indent="-228600" defTabSz="800100" eaLnBrk="0" fontAlgn="base" hangingPunct="0">
              <a:spcBef>
                <a:spcPct val="0"/>
              </a:spcBef>
              <a:spcAft>
                <a:spcPct val="0"/>
              </a:spcAft>
              <a:defRPr>
                <a:solidFill>
                  <a:schemeClr val="tx1"/>
                </a:solidFill>
                <a:latin typeface="Arial" charset="0"/>
              </a:defRPr>
            </a:lvl6pPr>
            <a:lvl7pPr marL="2971800" indent="-228600" defTabSz="800100" eaLnBrk="0" fontAlgn="base" hangingPunct="0">
              <a:spcBef>
                <a:spcPct val="0"/>
              </a:spcBef>
              <a:spcAft>
                <a:spcPct val="0"/>
              </a:spcAft>
              <a:defRPr>
                <a:solidFill>
                  <a:schemeClr val="tx1"/>
                </a:solidFill>
                <a:latin typeface="Arial" charset="0"/>
              </a:defRPr>
            </a:lvl7pPr>
            <a:lvl8pPr marL="3429000" indent="-228600" defTabSz="800100" eaLnBrk="0" fontAlgn="base" hangingPunct="0">
              <a:spcBef>
                <a:spcPct val="0"/>
              </a:spcBef>
              <a:spcAft>
                <a:spcPct val="0"/>
              </a:spcAft>
              <a:defRPr>
                <a:solidFill>
                  <a:schemeClr val="tx1"/>
                </a:solidFill>
                <a:latin typeface="Arial" charset="0"/>
              </a:defRPr>
            </a:lvl8pPr>
            <a:lvl9pPr marL="3886200" indent="-228600" defTabSz="800100" eaLnBrk="0" fontAlgn="base" hangingPunct="0">
              <a:spcBef>
                <a:spcPct val="0"/>
              </a:spcBef>
              <a:spcAft>
                <a:spcPct val="0"/>
              </a:spcAft>
              <a:defRPr>
                <a:solidFill>
                  <a:schemeClr val="tx1"/>
                </a:solidFill>
                <a:latin typeface="Arial" charset="0"/>
              </a:defRPr>
            </a:lvl9pPr>
          </a:lstStyle>
          <a:p>
            <a:fld id="{6B06FDFC-A736-4651-BC1C-052EECC13A07}" type="slidenum">
              <a:rPr lang="en-US" altLang="en-US" smtClean="0">
                <a:latin typeface="Times New Roman" pitchFamily="18" charset="0"/>
              </a:rPr>
              <a:pPr/>
              <a:t>6</a:t>
            </a:fld>
            <a:endParaRPr lang="en-US" altLang="en-US" smtClean="0">
              <a:latin typeface="Times New Roman" pitchFamily="18" charset="0"/>
            </a:endParaRPr>
          </a:p>
        </p:txBody>
      </p:sp>
    </p:spTree>
    <p:extLst>
      <p:ext uri="{BB962C8B-B14F-4D97-AF65-F5344CB8AC3E}">
        <p14:creationId xmlns:p14="http://schemas.microsoft.com/office/powerpoint/2010/main" val="27176803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307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00100" eaLnBrk="0" hangingPunct="0">
              <a:defRPr>
                <a:solidFill>
                  <a:schemeClr val="tx1"/>
                </a:solidFill>
                <a:latin typeface="Arial" charset="0"/>
              </a:defRPr>
            </a:lvl1pPr>
            <a:lvl2pPr marL="742950" indent="-285750" defTabSz="800100" eaLnBrk="0" hangingPunct="0">
              <a:defRPr>
                <a:solidFill>
                  <a:schemeClr val="tx1"/>
                </a:solidFill>
                <a:latin typeface="Arial" charset="0"/>
              </a:defRPr>
            </a:lvl2pPr>
            <a:lvl3pPr marL="1143000" indent="-228600" defTabSz="800100" eaLnBrk="0" hangingPunct="0">
              <a:defRPr>
                <a:solidFill>
                  <a:schemeClr val="tx1"/>
                </a:solidFill>
                <a:latin typeface="Arial" charset="0"/>
              </a:defRPr>
            </a:lvl3pPr>
            <a:lvl4pPr marL="1600200" indent="-228600" defTabSz="800100" eaLnBrk="0" hangingPunct="0">
              <a:defRPr>
                <a:solidFill>
                  <a:schemeClr val="tx1"/>
                </a:solidFill>
                <a:latin typeface="Arial" charset="0"/>
              </a:defRPr>
            </a:lvl4pPr>
            <a:lvl5pPr marL="2057400" indent="-228600" defTabSz="800100" eaLnBrk="0" hangingPunct="0">
              <a:defRPr>
                <a:solidFill>
                  <a:schemeClr val="tx1"/>
                </a:solidFill>
                <a:latin typeface="Arial" charset="0"/>
              </a:defRPr>
            </a:lvl5pPr>
            <a:lvl6pPr marL="2514600" indent="-228600" defTabSz="800100" eaLnBrk="0" fontAlgn="base" hangingPunct="0">
              <a:spcBef>
                <a:spcPct val="0"/>
              </a:spcBef>
              <a:spcAft>
                <a:spcPct val="0"/>
              </a:spcAft>
              <a:defRPr>
                <a:solidFill>
                  <a:schemeClr val="tx1"/>
                </a:solidFill>
                <a:latin typeface="Arial" charset="0"/>
              </a:defRPr>
            </a:lvl6pPr>
            <a:lvl7pPr marL="2971800" indent="-228600" defTabSz="800100" eaLnBrk="0" fontAlgn="base" hangingPunct="0">
              <a:spcBef>
                <a:spcPct val="0"/>
              </a:spcBef>
              <a:spcAft>
                <a:spcPct val="0"/>
              </a:spcAft>
              <a:defRPr>
                <a:solidFill>
                  <a:schemeClr val="tx1"/>
                </a:solidFill>
                <a:latin typeface="Arial" charset="0"/>
              </a:defRPr>
            </a:lvl7pPr>
            <a:lvl8pPr marL="3429000" indent="-228600" defTabSz="800100" eaLnBrk="0" fontAlgn="base" hangingPunct="0">
              <a:spcBef>
                <a:spcPct val="0"/>
              </a:spcBef>
              <a:spcAft>
                <a:spcPct val="0"/>
              </a:spcAft>
              <a:defRPr>
                <a:solidFill>
                  <a:schemeClr val="tx1"/>
                </a:solidFill>
                <a:latin typeface="Arial" charset="0"/>
              </a:defRPr>
            </a:lvl8pPr>
            <a:lvl9pPr marL="3886200" indent="-228600" defTabSz="800100" eaLnBrk="0" fontAlgn="base" hangingPunct="0">
              <a:spcBef>
                <a:spcPct val="0"/>
              </a:spcBef>
              <a:spcAft>
                <a:spcPct val="0"/>
              </a:spcAft>
              <a:defRPr>
                <a:solidFill>
                  <a:schemeClr val="tx1"/>
                </a:solidFill>
                <a:latin typeface="Arial" charset="0"/>
              </a:defRPr>
            </a:lvl9pPr>
          </a:lstStyle>
          <a:p>
            <a:fld id="{DC9D0CB8-5832-44FC-A38D-E3D61CCAAE4C}" type="slidenum">
              <a:rPr lang="en-US" altLang="en-US" smtClean="0">
                <a:latin typeface="Times New Roman" pitchFamily="18" charset="0"/>
              </a:rPr>
              <a:pPr/>
              <a:t>7</a:t>
            </a:fld>
            <a:endParaRPr lang="en-US" altLang="en-US" smtClean="0">
              <a:latin typeface="Times New Roman" pitchFamily="18" charset="0"/>
            </a:endParaRPr>
          </a:p>
        </p:txBody>
      </p:sp>
    </p:spTree>
    <p:extLst>
      <p:ext uri="{BB962C8B-B14F-4D97-AF65-F5344CB8AC3E}">
        <p14:creationId xmlns:p14="http://schemas.microsoft.com/office/powerpoint/2010/main" val="265081855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19050"/>
            <a:ext cx="9144000" cy="6877050"/>
            <a:chOff x="0" y="-12"/>
            <a:chExt cx="5760" cy="4332"/>
          </a:xfrm>
        </p:grpSpPr>
        <p:sp>
          <p:nvSpPr>
            <p:cNvPr id="5" name="Rectangle 3"/>
            <p:cNvSpPr>
              <a:spLocks noChangeArrowheads="1"/>
            </p:cNvSpPr>
            <p:nvPr userDrawn="1"/>
          </p:nvSpPr>
          <p:spPr bwMode="hidden">
            <a:xfrm>
              <a:off x="1104" y="1008"/>
              <a:ext cx="4656" cy="3312"/>
            </a:xfrm>
            <a:prstGeom prst="rect">
              <a:avLst/>
            </a:prstGeom>
            <a:gradFill rotWithShape="0">
              <a:gsLst>
                <a:gs pos="0">
                  <a:schemeClr val="bg2"/>
                </a:gs>
                <a:gs pos="50000">
                  <a:schemeClr val="bg1"/>
                </a:gs>
                <a:gs pos="100000">
                  <a:schemeClr val="bg2"/>
                </a:gs>
              </a:gsLst>
              <a:lin ang="2700000" scaled="1"/>
            </a:gradFill>
            <a:ln w="9525">
              <a:noFill/>
              <a:miter lim="800000"/>
              <a:headEnd/>
              <a:tailEnd/>
            </a:ln>
            <a:effectLst/>
          </p:spPr>
          <p:txBody>
            <a:bodyPr wrap="none" anchor="ctr"/>
            <a:lstStyle/>
            <a:p>
              <a:pPr>
                <a:defRPr/>
              </a:pPr>
              <a:endParaRPr lang="en-US"/>
            </a:p>
          </p:txBody>
        </p:sp>
        <p:grpSp>
          <p:nvGrpSpPr>
            <p:cNvPr id="6" name="Group 4"/>
            <p:cNvGrpSpPr>
              <a:grpSpLocks/>
            </p:cNvGrpSpPr>
            <p:nvPr userDrawn="1"/>
          </p:nvGrpSpPr>
          <p:grpSpPr bwMode="auto">
            <a:xfrm>
              <a:off x="-1261" y="-157"/>
              <a:ext cx="7021" cy="1190"/>
              <a:chOff x="-1261" y="-154"/>
              <a:chExt cx="7021" cy="1190"/>
            </a:xfrm>
          </p:grpSpPr>
          <p:sp>
            <p:nvSpPr>
              <p:cNvPr id="8" name="Freeform 5"/>
              <p:cNvSpPr>
                <a:spLocks/>
              </p:cNvSpPr>
              <p:nvPr userDrawn="1"/>
            </p:nvSpPr>
            <p:spPr bwMode="ltGray">
              <a:xfrm>
                <a:off x="0" y="4"/>
                <a:ext cx="5760" cy="1032"/>
              </a:xfrm>
              <a:custGeom>
                <a:avLst/>
                <a:gdLst>
                  <a:gd name="T0" fmla="*/ 5760 w 4848"/>
                  <a:gd name="T1" fmla="*/ 1032 h 432"/>
                  <a:gd name="T2" fmla="*/ 0 w 4848"/>
                  <a:gd name="T3" fmla="*/ 1032 h 432"/>
                  <a:gd name="T4" fmla="*/ 0 w 4848"/>
                  <a:gd name="T5" fmla="*/ 0 h 432"/>
                  <a:gd name="T6" fmla="*/ 5760 w 4848"/>
                  <a:gd name="T7" fmla="*/ 0 h 432"/>
                  <a:gd name="T8" fmla="*/ 5760 w 4848"/>
                  <a:gd name="T9" fmla="*/ 1032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9" name="Group 6"/>
              <p:cNvGrpSpPr>
                <a:grpSpLocks/>
              </p:cNvGrpSpPr>
              <p:nvPr userDrawn="1"/>
            </p:nvGrpSpPr>
            <p:grpSpPr bwMode="auto">
              <a:xfrm>
                <a:off x="333" y="-9"/>
                <a:ext cx="5176" cy="1044"/>
                <a:chOff x="333" y="-9"/>
                <a:chExt cx="5176" cy="1044"/>
              </a:xfrm>
            </p:grpSpPr>
            <p:sp>
              <p:nvSpPr>
                <p:cNvPr id="38" name="Freeform 7"/>
                <p:cNvSpPr>
                  <a:spLocks/>
                </p:cNvSpPr>
                <p:nvPr userDrawn="1"/>
              </p:nvSpPr>
              <p:spPr bwMode="ltGray">
                <a:xfrm>
                  <a:off x="3230" y="949"/>
                  <a:ext cx="17" cy="20"/>
                </a:xfrm>
                <a:custGeom>
                  <a:avLst/>
                  <a:gdLst>
                    <a:gd name="T0" fmla="*/ 6 w 15"/>
                    <a:gd name="T1" fmla="*/ 10 h 23"/>
                    <a:gd name="T2" fmla="*/ 17 w 15"/>
                    <a:gd name="T3" fmla="*/ 4 h 23"/>
                    <a:gd name="T4" fmla="*/ 15 w 15"/>
                    <a:gd name="T5" fmla="*/ 15 h 23"/>
                    <a:gd name="T6" fmla="*/ 6 w 15"/>
                    <a:gd name="T7" fmla="*/ 1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9" name="Freeform 8"/>
                <p:cNvSpPr>
                  <a:spLocks/>
                </p:cNvSpPr>
                <p:nvPr userDrawn="1"/>
              </p:nvSpPr>
              <p:spPr bwMode="ltGray">
                <a:xfrm>
                  <a:off x="3406" y="1015"/>
                  <a:ext cx="21" cy="20"/>
                </a:xfrm>
                <a:custGeom>
                  <a:avLst/>
                  <a:gdLst>
                    <a:gd name="T0" fmla="*/ 3 w 20"/>
                    <a:gd name="T1" fmla="*/ 11 h 23"/>
                    <a:gd name="T2" fmla="*/ 12 w 20"/>
                    <a:gd name="T3" fmla="*/ 3 h 23"/>
                    <a:gd name="T4" fmla="*/ 7 w 20"/>
                    <a:gd name="T5" fmla="*/ 17 h 23"/>
                    <a:gd name="T6" fmla="*/ 3 w 20"/>
                    <a:gd name="T7" fmla="*/ 1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0" name="Freeform 9"/>
                <p:cNvSpPr>
                  <a:spLocks/>
                </p:cNvSpPr>
                <p:nvPr userDrawn="1"/>
              </p:nvSpPr>
              <p:spPr bwMode="ltGray">
                <a:xfrm>
                  <a:off x="2909" y="908"/>
                  <a:ext cx="31" cy="34"/>
                </a:xfrm>
                <a:custGeom>
                  <a:avLst/>
                  <a:gdLst>
                    <a:gd name="T0" fmla="*/ 17 w 30"/>
                    <a:gd name="T1" fmla="*/ 27 h 42"/>
                    <a:gd name="T2" fmla="*/ 8 w 30"/>
                    <a:gd name="T3" fmla="*/ 17 h 42"/>
                    <a:gd name="T4" fmla="*/ 0 w 30"/>
                    <a:gd name="T5" fmla="*/ 7 h 42"/>
                    <a:gd name="T6" fmla="*/ 17 w 30"/>
                    <a:gd name="T7" fmla="*/ 2 h 42"/>
                    <a:gd name="T8" fmla="*/ 31 w 30"/>
                    <a:gd name="T9" fmla="*/ 19 h 42"/>
                    <a:gd name="T10" fmla="*/ 29 w 30"/>
                    <a:gd name="T11" fmla="*/ 25 h 42"/>
                    <a:gd name="T12" fmla="*/ 17 w 30"/>
                    <a:gd name="T13" fmla="*/ 27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1" name="Freeform 10"/>
                <p:cNvSpPr>
                  <a:spLocks/>
                </p:cNvSpPr>
                <p:nvPr userDrawn="1"/>
              </p:nvSpPr>
              <p:spPr bwMode="ltGray">
                <a:xfrm>
                  <a:off x="2551" y="940"/>
                  <a:ext cx="25" cy="12"/>
                </a:xfrm>
                <a:custGeom>
                  <a:avLst/>
                  <a:gdLst>
                    <a:gd name="T0" fmla="*/ 15 w 25"/>
                    <a:gd name="T1" fmla="*/ 12 h 16"/>
                    <a:gd name="T2" fmla="*/ 3 w 25"/>
                    <a:gd name="T3" fmla="*/ 6 h 16"/>
                    <a:gd name="T4" fmla="*/ 15 w 25"/>
                    <a:gd name="T5" fmla="*/ 0 h 16"/>
                    <a:gd name="T6" fmla="*/ 15 w 25"/>
                    <a:gd name="T7" fmla="*/ 1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2" name="Freeform 11"/>
                <p:cNvSpPr>
                  <a:spLocks/>
                </p:cNvSpPr>
                <p:nvPr userDrawn="1"/>
              </p:nvSpPr>
              <p:spPr bwMode="ltGray">
                <a:xfrm>
                  <a:off x="2443" y="954"/>
                  <a:ext cx="65" cy="39"/>
                </a:xfrm>
                <a:custGeom>
                  <a:avLst/>
                  <a:gdLst>
                    <a:gd name="T0" fmla="*/ 14 w 65"/>
                    <a:gd name="T1" fmla="*/ 20 h 46"/>
                    <a:gd name="T2" fmla="*/ 30 w 65"/>
                    <a:gd name="T3" fmla="*/ 3 h 46"/>
                    <a:gd name="T4" fmla="*/ 42 w 65"/>
                    <a:gd name="T5" fmla="*/ 0 h 46"/>
                    <a:gd name="T6" fmla="*/ 58 w 65"/>
                    <a:gd name="T7" fmla="*/ 10 h 46"/>
                    <a:gd name="T8" fmla="*/ 32 w 65"/>
                    <a:gd name="T9" fmla="*/ 22 h 46"/>
                    <a:gd name="T10" fmla="*/ 12 w 65"/>
                    <a:gd name="T11" fmla="*/ 39 h 46"/>
                    <a:gd name="T12" fmla="*/ 8 w 65"/>
                    <a:gd name="T13" fmla="*/ 17 h 46"/>
                    <a:gd name="T14" fmla="*/ 12 w 65"/>
                    <a:gd name="T15" fmla="*/ 12 h 46"/>
                    <a:gd name="T16" fmla="*/ 14 w 65"/>
                    <a:gd name="T17" fmla="*/ 2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3" name="Freeform 12"/>
                <p:cNvSpPr>
                  <a:spLocks/>
                </p:cNvSpPr>
                <p:nvPr userDrawn="1"/>
              </p:nvSpPr>
              <p:spPr bwMode="ltGray">
                <a:xfrm>
                  <a:off x="2375" y="952"/>
                  <a:ext cx="68" cy="39"/>
                </a:xfrm>
                <a:custGeom>
                  <a:avLst/>
                  <a:gdLst>
                    <a:gd name="T0" fmla="*/ 0 w 69"/>
                    <a:gd name="T1" fmla="*/ 26 h 47"/>
                    <a:gd name="T2" fmla="*/ 18 w 69"/>
                    <a:gd name="T3" fmla="*/ 21 h 47"/>
                    <a:gd name="T4" fmla="*/ 51 w 69"/>
                    <a:gd name="T5" fmla="*/ 1 h 47"/>
                    <a:gd name="T6" fmla="*/ 63 w 69"/>
                    <a:gd name="T7" fmla="*/ 2 h 47"/>
                    <a:gd name="T8" fmla="*/ 49 w 69"/>
                    <a:gd name="T9" fmla="*/ 16 h 47"/>
                    <a:gd name="T10" fmla="*/ 28 w 69"/>
                    <a:gd name="T11" fmla="*/ 27 h 47"/>
                    <a:gd name="T12" fmla="*/ 22 w 69"/>
                    <a:gd name="T13" fmla="*/ 39 h 47"/>
                    <a:gd name="T14" fmla="*/ 16 w 69"/>
                    <a:gd name="T15" fmla="*/ 37 h 47"/>
                    <a:gd name="T16" fmla="*/ 12 w 69"/>
                    <a:gd name="T17" fmla="*/ 32 h 47"/>
                    <a:gd name="T18" fmla="*/ 0 w 69"/>
                    <a:gd name="T19" fmla="*/ 29 h 47"/>
                    <a:gd name="T20" fmla="*/ 0 w 69"/>
                    <a:gd name="T21" fmla="*/ 26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 name="Freeform 13"/>
                <p:cNvSpPr>
                  <a:spLocks/>
                </p:cNvSpPr>
                <p:nvPr userDrawn="1"/>
              </p:nvSpPr>
              <p:spPr bwMode="ltGray">
                <a:xfrm>
                  <a:off x="2007" y="739"/>
                  <a:ext cx="354" cy="228"/>
                </a:xfrm>
                <a:custGeom>
                  <a:avLst/>
                  <a:gdLst>
                    <a:gd name="T0" fmla="*/ 10 w 355"/>
                    <a:gd name="T1" fmla="*/ 3 h 277"/>
                    <a:gd name="T2" fmla="*/ 36 w 355"/>
                    <a:gd name="T3" fmla="*/ 15 h 277"/>
                    <a:gd name="T4" fmla="*/ 46 w 355"/>
                    <a:gd name="T5" fmla="*/ 25 h 277"/>
                    <a:gd name="T6" fmla="*/ 76 w 355"/>
                    <a:gd name="T7" fmla="*/ 43 h 277"/>
                    <a:gd name="T8" fmla="*/ 92 w 355"/>
                    <a:gd name="T9" fmla="*/ 54 h 277"/>
                    <a:gd name="T10" fmla="*/ 122 w 355"/>
                    <a:gd name="T11" fmla="*/ 81 h 277"/>
                    <a:gd name="T12" fmla="*/ 136 w 355"/>
                    <a:gd name="T13" fmla="*/ 105 h 277"/>
                    <a:gd name="T14" fmla="*/ 148 w 355"/>
                    <a:gd name="T15" fmla="*/ 109 h 277"/>
                    <a:gd name="T16" fmla="*/ 154 w 355"/>
                    <a:gd name="T17" fmla="*/ 123 h 277"/>
                    <a:gd name="T18" fmla="*/ 176 w 355"/>
                    <a:gd name="T19" fmla="*/ 125 h 277"/>
                    <a:gd name="T20" fmla="*/ 170 w 355"/>
                    <a:gd name="T21" fmla="*/ 161 h 277"/>
                    <a:gd name="T22" fmla="*/ 179 w 355"/>
                    <a:gd name="T23" fmla="*/ 184 h 277"/>
                    <a:gd name="T24" fmla="*/ 197 w 355"/>
                    <a:gd name="T25" fmla="*/ 191 h 277"/>
                    <a:gd name="T26" fmla="*/ 215 w 355"/>
                    <a:gd name="T27" fmla="*/ 193 h 277"/>
                    <a:gd name="T28" fmla="*/ 235 w 355"/>
                    <a:gd name="T29" fmla="*/ 199 h 277"/>
                    <a:gd name="T30" fmla="*/ 253 w 355"/>
                    <a:gd name="T31" fmla="*/ 194 h 277"/>
                    <a:gd name="T32" fmla="*/ 271 w 355"/>
                    <a:gd name="T33" fmla="*/ 204 h 277"/>
                    <a:gd name="T34" fmla="*/ 295 w 355"/>
                    <a:gd name="T35" fmla="*/ 211 h 277"/>
                    <a:gd name="T36" fmla="*/ 313 w 355"/>
                    <a:gd name="T37" fmla="*/ 217 h 277"/>
                    <a:gd name="T38" fmla="*/ 351 w 355"/>
                    <a:gd name="T39" fmla="*/ 219 h 277"/>
                    <a:gd name="T40" fmla="*/ 341 w 355"/>
                    <a:gd name="T41" fmla="*/ 226 h 277"/>
                    <a:gd name="T42" fmla="*/ 321 w 355"/>
                    <a:gd name="T43" fmla="*/ 224 h 277"/>
                    <a:gd name="T44" fmla="*/ 299 w 355"/>
                    <a:gd name="T45" fmla="*/ 222 h 277"/>
                    <a:gd name="T46" fmla="*/ 287 w 355"/>
                    <a:gd name="T47" fmla="*/ 219 h 277"/>
                    <a:gd name="T48" fmla="*/ 251 w 355"/>
                    <a:gd name="T49" fmla="*/ 217 h 277"/>
                    <a:gd name="T50" fmla="*/ 233 w 355"/>
                    <a:gd name="T51" fmla="*/ 214 h 277"/>
                    <a:gd name="T52" fmla="*/ 172 w 355"/>
                    <a:gd name="T53" fmla="*/ 199 h 277"/>
                    <a:gd name="T54" fmla="*/ 160 w 355"/>
                    <a:gd name="T55" fmla="*/ 178 h 277"/>
                    <a:gd name="T56" fmla="*/ 126 w 355"/>
                    <a:gd name="T57" fmla="*/ 165 h 277"/>
                    <a:gd name="T58" fmla="*/ 108 w 355"/>
                    <a:gd name="T59" fmla="*/ 153 h 277"/>
                    <a:gd name="T60" fmla="*/ 94 w 355"/>
                    <a:gd name="T61" fmla="*/ 130 h 277"/>
                    <a:gd name="T62" fmla="*/ 68 w 355"/>
                    <a:gd name="T63" fmla="*/ 89 h 277"/>
                    <a:gd name="T64" fmla="*/ 64 w 355"/>
                    <a:gd name="T65" fmla="*/ 84 h 277"/>
                    <a:gd name="T66" fmla="*/ 58 w 355"/>
                    <a:gd name="T67" fmla="*/ 82 h 277"/>
                    <a:gd name="T68" fmla="*/ 54 w 355"/>
                    <a:gd name="T69" fmla="*/ 72 h 277"/>
                    <a:gd name="T70" fmla="*/ 38 w 355"/>
                    <a:gd name="T71" fmla="*/ 48 h 277"/>
                    <a:gd name="T72" fmla="*/ 20 w 355"/>
                    <a:gd name="T73" fmla="*/ 33 h 277"/>
                    <a:gd name="T74" fmla="*/ 4 w 355"/>
                    <a:gd name="T75" fmla="*/ 18 h 277"/>
                    <a:gd name="T76" fmla="*/ 10 w 355"/>
                    <a:gd name="T77" fmla="*/ 2 h 277"/>
                    <a:gd name="T78" fmla="*/ 10 w 355"/>
                    <a:gd name="T79" fmla="*/ 3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5" name="Freeform 14"/>
                <p:cNvSpPr>
                  <a:spLocks/>
                </p:cNvSpPr>
                <p:nvPr userDrawn="1"/>
              </p:nvSpPr>
              <p:spPr bwMode="ltGray">
                <a:xfrm>
                  <a:off x="2222" y="724"/>
                  <a:ext cx="157" cy="167"/>
                </a:xfrm>
                <a:custGeom>
                  <a:avLst/>
                  <a:gdLst>
                    <a:gd name="T0" fmla="*/ 54 w 156"/>
                    <a:gd name="T1" fmla="*/ 54 h 206"/>
                    <a:gd name="T2" fmla="*/ 66 w 156"/>
                    <a:gd name="T3" fmla="*/ 47 h 206"/>
                    <a:gd name="T4" fmla="*/ 68 w 156"/>
                    <a:gd name="T5" fmla="*/ 42 h 206"/>
                    <a:gd name="T6" fmla="*/ 81 w 156"/>
                    <a:gd name="T7" fmla="*/ 36 h 206"/>
                    <a:gd name="T8" fmla="*/ 107 w 156"/>
                    <a:gd name="T9" fmla="*/ 18 h 206"/>
                    <a:gd name="T10" fmla="*/ 113 w 156"/>
                    <a:gd name="T11" fmla="*/ 3 h 206"/>
                    <a:gd name="T12" fmla="*/ 125 w 156"/>
                    <a:gd name="T13" fmla="*/ 0 h 206"/>
                    <a:gd name="T14" fmla="*/ 151 w 156"/>
                    <a:gd name="T15" fmla="*/ 23 h 206"/>
                    <a:gd name="T16" fmla="*/ 147 w 156"/>
                    <a:gd name="T17" fmla="*/ 36 h 206"/>
                    <a:gd name="T18" fmla="*/ 127 w 156"/>
                    <a:gd name="T19" fmla="*/ 52 h 206"/>
                    <a:gd name="T20" fmla="*/ 133 w 156"/>
                    <a:gd name="T21" fmla="*/ 76 h 206"/>
                    <a:gd name="T22" fmla="*/ 143 w 156"/>
                    <a:gd name="T23" fmla="*/ 89 h 206"/>
                    <a:gd name="T24" fmla="*/ 147 w 156"/>
                    <a:gd name="T25" fmla="*/ 104 h 206"/>
                    <a:gd name="T26" fmla="*/ 129 w 156"/>
                    <a:gd name="T27" fmla="*/ 104 h 206"/>
                    <a:gd name="T28" fmla="*/ 117 w 156"/>
                    <a:gd name="T29" fmla="*/ 118 h 206"/>
                    <a:gd name="T30" fmla="*/ 105 w 156"/>
                    <a:gd name="T31" fmla="*/ 126 h 206"/>
                    <a:gd name="T32" fmla="*/ 101 w 156"/>
                    <a:gd name="T33" fmla="*/ 161 h 206"/>
                    <a:gd name="T34" fmla="*/ 89 w 156"/>
                    <a:gd name="T35" fmla="*/ 164 h 206"/>
                    <a:gd name="T36" fmla="*/ 83 w 156"/>
                    <a:gd name="T37" fmla="*/ 167 h 206"/>
                    <a:gd name="T38" fmla="*/ 76 w 156"/>
                    <a:gd name="T39" fmla="*/ 164 h 206"/>
                    <a:gd name="T40" fmla="*/ 72 w 156"/>
                    <a:gd name="T41" fmla="*/ 154 h 206"/>
                    <a:gd name="T42" fmla="*/ 60 w 156"/>
                    <a:gd name="T43" fmla="*/ 151 h 206"/>
                    <a:gd name="T44" fmla="*/ 42 w 156"/>
                    <a:gd name="T45" fmla="*/ 157 h 206"/>
                    <a:gd name="T46" fmla="*/ 28 w 156"/>
                    <a:gd name="T47" fmla="*/ 151 h 206"/>
                    <a:gd name="T48" fmla="*/ 10 w 156"/>
                    <a:gd name="T49" fmla="*/ 120 h 206"/>
                    <a:gd name="T50" fmla="*/ 4 w 156"/>
                    <a:gd name="T51" fmla="*/ 105 h 206"/>
                    <a:gd name="T52" fmla="*/ 0 w 156"/>
                    <a:gd name="T53" fmla="*/ 96 h 206"/>
                    <a:gd name="T54" fmla="*/ 20 w 156"/>
                    <a:gd name="T55" fmla="*/ 78 h 206"/>
                    <a:gd name="T56" fmla="*/ 32 w 156"/>
                    <a:gd name="T57" fmla="*/ 84 h 206"/>
                    <a:gd name="T58" fmla="*/ 34 w 156"/>
                    <a:gd name="T59" fmla="*/ 65 h 206"/>
                    <a:gd name="T60" fmla="*/ 52 w 156"/>
                    <a:gd name="T61" fmla="*/ 57 h 206"/>
                    <a:gd name="T62" fmla="*/ 54 w 156"/>
                    <a:gd name="T63" fmla="*/ 54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6" name="Freeform 15"/>
                <p:cNvSpPr>
                  <a:spLocks/>
                </p:cNvSpPr>
                <p:nvPr userDrawn="1"/>
              </p:nvSpPr>
              <p:spPr bwMode="ltGray">
                <a:xfrm>
                  <a:off x="2375" y="800"/>
                  <a:ext cx="110" cy="32"/>
                </a:xfrm>
                <a:custGeom>
                  <a:avLst/>
                  <a:gdLst>
                    <a:gd name="T0" fmla="*/ 4 w 109"/>
                    <a:gd name="T1" fmla="*/ 27 h 38"/>
                    <a:gd name="T2" fmla="*/ 18 w 109"/>
                    <a:gd name="T3" fmla="*/ 8 h 38"/>
                    <a:gd name="T4" fmla="*/ 46 w 109"/>
                    <a:gd name="T5" fmla="*/ 17 h 38"/>
                    <a:gd name="T6" fmla="*/ 73 w 109"/>
                    <a:gd name="T7" fmla="*/ 12 h 38"/>
                    <a:gd name="T8" fmla="*/ 91 w 109"/>
                    <a:gd name="T9" fmla="*/ 0 h 38"/>
                    <a:gd name="T10" fmla="*/ 77 w 109"/>
                    <a:gd name="T11" fmla="*/ 22 h 38"/>
                    <a:gd name="T12" fmla="*/ 61 w 109"/>
                    <a:gd name="T13" fmla="*/ 32 h 38"/>
                    <a:gd name="T14" fmla="*/ 42 w 109"/>
                    <a:gd name="T15" fmla="*/ 27 h 38"/>
                    <a:gd name="T16" fmla="*/ 14 w 109"/>
                    <a:gd name="T17" fmla="*/ 25 h 38"/>
                    <a:gd name="T18" fmla="*/ 4 w 109"/>
                    <a:gd name="T19" fmla="*/ 27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7" name="Freeform 16"/>
                <p:cNvSpPr>
                  <a:spLocks/>
                </p:cNvSpPr>
                <p:nvPr userDrawn="1"/>
              </p:nvSpPr>
              <p:spPr bwMode="ltGray">
                <a:xfrm>
                  <a:off x="2370" y="839"/>
                  <a:ext cx="75" cy="84"/>
                </a:xfrm>
                <a:custGeom>
                  <a:avLst/>
                  <a:gdLst>
                    <a:gd name="T0" fmla="*/ 8 w 76"/>
                    <a:gd name="T1" fmla="*/ 15 h 104"/>
                    <a:gd name="T2" fmla="*/ 18 w 76"/>
                    <a:gd name="T3" fmla="*/ 0 h 104"/>
                    <a:gd name="T4" fmla="*/ 34 w 76"/>
                    <a:gd name="T5" fmla="*/ 15 h 104"/>
                    <a:gd name="T6" fmla="*/ 61 w 76"/>
                    <a:gd name="T7" fmla="*/ 3 h 104"/>
                    <a:gd name="T8" fmla="*/ 45 w 76"/>
                    <a:gd name="T9" fmla="*/ 27 h 104"/>
                    <a:gd name="T10" fmla="*/ 53 w 76"/>
                    <a:gd name="T11" fmla="*/ 39 h 104"/>
                    <a:gd name="T12" fmla="*/ 57 w 76"/>
                    <a:gd name="T13" fmla="*/ 48 h 104"/>
                    <a:gd name="T14" fmla="*/ 45 w 76"/>
                    <a:gd name="T15" fmla="*/ 60 h 104"/>
                    <a:gd name="T16" fmla="*/ 34 w 76"/>
                    <a:gd name="T17" fmla="*/ 48 h 104"/>
                    <a:gd name="T18" fmla="*/ 22 w 76"/>
                    <a:gd name="T19" fmla="*/ 39 h 104"/>
                    <a:gd name="T20" fmla="*/ 28 w 76"/>
                    <a:gd name="T21" fmla="*/ 55 h 104"/>
                    <a:gd name="T22" fmla="*/ 30 w 76"/>
                    <a:gd name="T23" fmla="*/ 60 h 104"/>
                    <a:gd name="T24" fmla="*/ 20 w 76"/>
                    <a:gd name="T25" fmla="*/ 84 h 104"/>
                    <a:gd name="T26" fmla="*/ 12 w 76"/>
                    <a:gd name="T27" fmla="*/ 82 h 104"/>
                    <a:gd name="T28" fmla="*/ 8 w 76"/>
                    <a:gd name="T29" fmla="*/ 73 h 104"/>
                    <a:gd name="T30" fmla="*/ 0 w 76"/>
                    <a:gd name="T31" fmla="*/ 44 h 104"/>
                    <a:gd name="T32" fmla="*/ 2 w 76"/>
                    <a:gd name="T33" fmla="*/ 24 h 104"/>
                    <a:gd name="T34" fmla="*/ 8 w 76"/>
                    <a:gd name="T35" fmla="*/ 15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 name="Freeform 17"/>
                <p:cNvSpPr>
                  <a:spLocks/>
                </p:cNvSpPr>
                <p:nvPr userDrawn="1"/>
              </p:nvSpPr>
              <p:spPr bwMode="ltGray">
                <a:xfrm>
                  <a:off x="2497" y="793"/>
                  <a:ext cx="37" cy="49"/>
                </a:xfrm>
                <a:custGeom>
                  <a:avLst/>
                  <a:gdLst>
                    <a:gd name="T0" fmla="*/ 3 w 37"/>
                    <a:gd name="T1" fmla="*/ 22 h 61"/>
                    <a:gd name="T2" fmla="*/ 13 w 37"/>
                    <a:gd name="T3" fmla="*/ 0 h 61"/>
                    <a:gd name="T4" fmla="*/ 15 w 37"/>
                    <a:gd name="T5" fmla="*/ 22 h 61"/>
                    <a:gd name="T6" fmla="*/ 37 w 37"/>
                    <a:gd name="T7" fmla="*/ 31 h 61"/>
                    <a:gd name="T8" fmla="*/ 19 w 37"/>
                    <a:gd name="T9" fmla="*/ 35 h 61"/>
                    <a:gd name="T10" fmla="*/ 5 w 37"/>
                    <a:gd name="T11" fmla="*/ 47 h 61"/>
                    <a:gd name="T12" fmla="*/ 1 w 37"/>
                    <a:gd name="T13" fmla="*/ 27 h 61"/>
                    <a:gd name="T14" fmla="*/ 3 w 37"/>
                    <a:gd name="T15" fmla="*/ 22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9" name="Freeform 18"/>
                <p:cNvSpPr>
                  <a:spLocks/>
                </p:cNvSpPr>
                <p:nvPr userDrawn="1"/>
              </p:nvSpPr>
              <p:spPr bwMode="ltGray">
                <a:xfrm>
                  <a:off x="2506" y="869"/>
                  <a:ext cx="47" cy="24"/>
                </a:xfrm>
                <a:custGeom>
                  <a:avLst/>
                  <a:gdLst>
                    <a:gd name="T0" fmla="*/ 7 w 49"/>
                    <a:gd name="T1" fmla="*/ 0 h 29"/>
                    <a:gd name="T2" fmla="*/ 28 w 49"/>
                    <a:gd name="T3" fmla="*/ 0 h 29"/>
                    <a:gd name="T4" fmla="*/ 47 w 49"/>
                    <a:gd name="T5" fmla="*/ 13 h 29"/>
                    <a:gd name="T6" fmla="*/ 34 w 49"/>
                    <a:gd name="T7" fmla="*/ 12 h 29"/>
                    <a:gd name="T8" fmla="*/ 3 w 49"/>
                    <a:gd name="T9" fmla="*/ 13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0" name="Freeform 19"/>
                <p:cNvSpPr>
                  <a:spLocks/>
                </p:cNvSpPr>
                <p:nvPr userDrawn="1"/>
              </p:nvSpPr>
              <p:spPr bwMode="ltGray">
                <a:xfrm>
                  <a:off x="2555" y="832"/>
                  <a:ext cx="61" cy="42"/>
                </a:xfrm>
                <a:custGeom>
                  <a:avLst/>
                  <a:gdLst>
                    <a:gd name="T0" fmla="*/ 21 w 61"/>
                    <a:gd name="T1" fmla="*/ 33 h 48"/>
                    <a:gd name="T2" fmla="*/ 15 w 61"/>
                    <a:gd name="T3" fmla="*/ 23 h 48"/>
                    <a:gd name="T4" fmla="*/ 3 w 61"/>
                    <a:gd name="T5" fmla="*/ 19 h 48"/>
                    <a:gd name="T6" fmla="*/ 13 w 61"/>
                    <a:gd name="T7" fmla="*/ 7 h 48"/>
                    <a:gd name="T8" fmla="*/ 25 w 61"/>
                    <a:gd name="T9" fmla="*/ 0 h 48"/>
                    <a:gd name="T10" fmla="*/ 49 w 61"/>
                    <a:gd name="T11" fmla="*/ 9 h 48"/>
                    <a:gd name="T12" fmla="*/ 53 w 61"/>
                    <a:gd name="T13" fmla="*/ 18 h 48"/>
                    <a:gd name="T14" fmla="*/ 61 w 61"/>
                    <a:gd name="T15" fmla="*/ 28 h 48"/>
                    <a:gd name="T16" fmla="*/ 41 w 61"/>
                    <a:gd name="T17" fmla="*/ 33 h 48"/>
                    <a:gd name="T18" fmla="*/ 23 w 61"/>
                    <a:gd name="T19" fmla="*/ 39 h 48"/>
                    <a:gd name="T20" fmla="*/ 21 w 61"/>
                    <a:gd name="T21" fmla="*/ 33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1" name="Freeform 20"/>
                <p:cNvSpPr>
                  <a:spLocks/>
                </p:cNvSpPr>
                <p:nvPr userDrawn="1"/>
              </p:nvSpPr>
              <p:spPr bwMode="ltGray">
                <a:xfrm>
                  <a:off x="2572" y="852"/>
                  <a:ext cx="286" cy="149"/>
                </a:xfrm>
                <a:custGeom>
                  <a:avLst/>
                  <a:gdLst>
                    <a:gd name="T0" fmla="*/ 46 w 286"/>
                    <a:gd name="T1" fmla="*/ 23 h 182"/>
                    <a:gd name="T2" fmla="*/ 36 w 286"/>
                    <a:gd name="T3" fmla="*/ 11 h 182"/>
                    <a:gd name="T4" fmla="*/ 26 w 286"/>
                    <a:gd name="T5" fmla="*/ 25 h 182"/>
                    <a:gd name="T6" fmla="*/ 0 w 286"/>
                    <a:gd name="T7" fmla="*/ 20 h 182"/>
                    <a:gd name="T8" fmla="*/ 10 w 286"/>
                    <a:gd name="T9" fmla="*/ 34 h 182"/>
                    <a:gd name="T10" fmla="*/ 16 w 286"/>
                    <a:gd name="T11" fmla="*/ 51 h 182"/>
                    <a:gd name="T12" fmla="*/ 24 w 286"/>
                    <a:gd name="T13" fmla="*/ 39 h 182"/>
                    <a:gd name="T14" fmla="*/ 30 w 286"/>
                    <a:gd name="T15" fmla="*/ 36 h 182"/>
                    <a:gd name="T16" fmla="*/ 48 w 286"/>
                    <a:gd name="T17" fmla="*/ 46 h 182"/>
                    <a:gd name="T18" fmla="*/ 70 w 286"/>
                    <a:gd name="T19" fmla="*/ 51 h 182"/>
                    <a:gd name="T20" fmla="*/ 88 w 286"/>
                    <a:gd name="T21" fmla="*/ 59 h 182"/>
                    <a:gd name="T22" fmla="*/ 106 w 286"/>
                    <a:gd name="T23" fmla="*/ 84 h 182"/>
                    <a:gd name="T24" fmla="*/ 104 w 286"/>
                    <a:gd name="T25" fmla="*/ 100 h 182"/>
                    <a:gd name="T26" fmla="*/ 98 w 286"/>
                    <a:gd name="T27" fmla="*/ 110 h 182"/>
                    <a:gd name="T28" fmla="*/ 122 w 286"/>
                    <a:gd name="T29" fmla="*/ 105 h 182"/>
                    <a:gd name="T30" fmla="*/ 140 w 286"/>
                    <a:gd name="T31" fmla="*/ 115 h 182"/>
                    <a:gd name="T32" fmla="*/ 168 w 286"/>
                    <a:gd name="T33" fmla="*/ 121 h 182"/>
                    <a:gd name="T34" fmla="*/ 174 w 286"/>
                    <a:gd name="T35" fmla="*/ 120 h 182"/>
                    <a:gd name="T36" fmla="*/ 168 w 286"/>
                    <a:gd name="T37" fmla="*/ 110 h 182"/>
                    <a:gd name="T38" fmla="*/ 178 w 286"/>
                    <a:gd name="T39" fmla="*/ 111 h 182"/>
                    <a:gd name="T40" fmla="*/ 186 w 286"/>
                    <a:gd name="T41" fmla="*/ 97 h 182"/>
                    <a:gd name="T42" fmla="*/ 202 w 286"/>
                    <a:gd name="T43" fmla="*/ 100 h 182"/>
                    <a:gd name="T44" fmla="*/ 214 w 286"/>
                    <a:gd name="T45" fmla="*/ 106 h 182"/>
                    <a:gd name="T46" fmla="*/ 244 w 286"/>
                    <a:gd name="T47" fmla="*/ 138 h 182"/>
                    <a:gd name="T48" fmla="*/ 262 w 286"/>
                    <a:gd name="T49" fmla="*/ 146 h 182"/>
                    <a:gd name="T50" fmla="*/ 284 w 286"/>
                    <a:gd name="T51" fmla="*/ 139 h 182"/>
                    <a:gd name="T52" fmla="*/ 268 w 286"/>
                    <a:gd name="T53" fmla="*/ 131 h 182"/>
                    <a:gd name="T54" fmla="*/ 256 w 286"/>
                    <a:gd name="T55" fmla="*/ 113 h 182"/>
                    <a:gd name="T56" fmla="*/ 250 w 286"/>
                    <a:gd name="T57" fmla="*/ 108 h 182"/>
                    <a:gd name="T58" fmla="*/ 248 w 286"/>
                    <a:gd name="T59" fmla="*/ 100 h 182"/>
                    <a:gd name="T60" fmla="*/ 236 w 286"/>
                    <a:gd name="T61" fmla="*/ 95 h 182"/>
                    <a:gd name="T62" fmla="*/ 240 w 286"/>
                    <a:gd name="T63" fmla="*/ 79 h 182"/>
                    <a:gd name="T64" fmla="*/ 220 w 286"/>
                    <a:gd name="T65" fmla="*/ 70 h 182"/>
                    <a:gd name="T66" fmla="*/ 210 w 286"/>
                    <a:gd name="T67" fmla="*/ 57 h 182"/>
                    <a:gd name="T68" fmla="*/ 190 w 286"/>
                    <a:gd name="T69" fmla="*/ 44 h 182"/>
                    <a:gd name="T70" fmla="*/ 168 w 286"/>
                    <a:gd name="T71" fmla="*/ 31 h 182"/>
                    <a:gd name="T72" fmla="*/ 156 w 286"/>
                    <a:gd name="T73" fmla="*/ 28 h 182"/>
                    <a:gd name="T74" fmla="*/ 120 w 286"/>
                    <a:gd name="T75" fmla="*/ 13 h 182"/>
                    <a:gd name="T76" fmla="*/ 102 w 286"/>
                    <a:gd name="T77" fmla="*/ 3 h 182"/>
                    <a:gd name="T78" fmla="*/ 96 w 286"/>
                    <a:gd name="T79" fmla="*/ 0 h 182"/>
                    <a:gd name="T80" fmla="*/ 70 w 286"/>
                    <a:gd name="T81" fmla="*/ 8 h 182"/>
                    <a:gd name="T82" fmla="*/ 56 w 286"/>
                    <a:gd name="T83" fmla="*/ 26 h 182"/>
                    <a:gd name="T84" fmla="*/ 46 w 286"/>
                    <a:gd name="T85" fmla="*/ 23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2" name="Freeform 21"/>
                <p:cNvSpPr>
                  <a:spLocks/>
                </p:cNvSpPr>
                <p:nvPr userDrawn="1"/>
              </p:nvSpPr>
              <p:spPr bwMode="ltGray">
                <a:xfrm>
                  <a:off x="2820" y="866"/>
                  <a:ext cx="78" cy="64"/>
                </a:xfrm>
                <a:custGeom>
                  <a:avLst/>
                  <a:gdLst>
                    <a:gd name="T0" fmla="*/ 1 w 78"/>
                    <a:gd name="T1" fmla="*/ 48 h 78"/>
                    <a:gd name="T2" fmla="*/ 27 w 78"/>
                    <a:gd name="T3" fmla="*/ 49 h 78"/>
                    <a:gd name="T4" fmla="*/ 45 w 78"/>
                    <a:gd name="T5" fmla="*/ 39 h 78"/>
                    <a:gd name="T6" fmla="*/ 57 w 78"/>
                    <a:gd name="T7" fmla="*/ 25 h 78"/>
                    <a:gd name="T8" fmla="*/ 43 w 78"/>
                    <a:gd name="T9" fmla="*/ 11 h 78"/>
                    <a:gd name="T10" fmla="*/ 43 w 78"/>
                    <a:gd name="T11" fmla="*/ 3 h 78"/>
                    <a:gd name="T12" fmla="*/ 71 w 78"/>
                    <a:gd name="T13" fmla="*/ 21 h 78"/>
                    <a:gd name="T14" fmla="*/ 67 w 78"/>
                    <a:gd name="T15" fmla="*/ 44 h 78"/>
                    <a:gd name="T16" fmla="*/ 33 w 78"/>
                    <a:gd name="T17" fmla="*/ 64 h 78"/>
                    <a:gd name="T18" fmla="*/ 9 w 78"/>
                    <a:gd name="T19" fmla="*/ 54 h 78"/>
                    <a:gd name="T20" fmla="*/ 3 w 78"/>
                    <a:gd name="T21" fmla="*/ 51 h 78"/>
                    <a:gd name="T22" fmla="*/ 1 w 78"/>
                    <a:gd name="T23" fmla="*/ 48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3" name="Freeform 22"/>
                <p:cNvSpPr>
                  <a:spLocks/>
                </p:cNvSpPr>
                <p:nvPr userDrawn="1"/>
              </p:nvSpPr>
              <p:spPr bwMode="ltGray">
                <a:xfrm>
                  <a:off x="2984" y="732"/>
                  <a:ext cx="19" cy="14"/>
                </a:xfrm>
                <a:custGeom>
                  <a:avLst/>
                  <a:gdLst>
                    <a:gd name="T0" fmla="*/ 3 w 17"/>
                    <a:gd name="T1" fmla="*/ 3 h 18"/>
                    <a:gd name="T2" fmla="*/ 3 w 17"/>
                    <a:gd name="T3" fmla="*/ 11 h 18"/>
                    <a:gd name="T4" fmla="*/ 3 w 17"/>
                    <a:gd name="T5" fmla="*/ 3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4" name="Freeform 23"/>
                <p:cNvSpPr>
                  <a:spLocks/>
                </p:cNvSpPr>
                <p:nvPr userDrawn="1"/>
              </p:nvSpPr>
              <p:spPr bwMode="ltGray">
                <a:xfrm>
                  <a:off x="3083" y="830"/>
                  <a:ext cx="26" cy="19"/>
                </a:xfrm>
                <a:custGeom>
                  <a:avLst/>
                  <a:gdLst>
                    <a:gd name="T0" fmla="*/ 8 w 26"/>
                    <a:gd name="T1" fmla="*/ 12 h 22"/>
                    <a:gd name="T2" fmla="*/ 14 w 26"/>
                    <a:gd name="T3" fmla="*/ 0 h 22"/>
                    <a:gd name="T4" fmla="*/ 14 w 26"/>
                    <a:gd name="T5" fmla="*/ 19 h 22"/>
                    <a:gd name="T6" fmla="*/ 8 w 26"/>
                    <a:gd name="T7" fmla="*/ 12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5" name="Freeform 24"/>
                <p:cNvSpPr>
                  <a:spLocks/>
                </p:cNvSpPr>
                <p:nvPr userDrawn="1"/>
              </p:nvSpPr>
              <p:spPr bwMode="ltGray">
                <a:xfrm>
                  <a:off x="2766" y="610"/>
                  <a:ext cx="19" cy="12"/>
                </a:xfrm>
                <a:custGeom>
                  <a:avLst/>
                  <a:gdLst>
                    <a:gd name="T0" fmla="*/ 7 w 20"/>
                    <a:gd name="T1" fmla="*/ 10 h 15"/>
                    <a:gd name="T2" fmla="*/ 16 w 20"/>
                    <a:gd name="T3" fmla="*/ 2 h 15"/>
                    <a:gd name="T4" fmla="*/ 9 w 20"/>
                    <a:gd name="T5" fmla="*/ 10 h 15"/>
                    <a:gd name="T6" fmla="*/ 7 w 20"/>
                    <a:gd name="T7" fmla="*/ 1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6" name="Freeform 25"/>
                <p:cNvSpPr>
                  <a:spLocks/>
                </p:cNvSpPr>
                <p:nvPr userDrawn="1"/>
              </p:nvSpPr>
              <p:spPr bwMode="ltGray">
                <a:xfrm>
                  <a:off x="2600" y="712"/>
                  <a:ext cx="19" cy="12"/>
                </a:xfrm>
                <a:custGeom>
                  <a:avLst/>
                  <a:gdLst>
                    <a:gd name="T0" fmla="*/ 7 w 20"/>
                    <a:gd name="T1" fmla="*/ 10 h 15"/>
                    <a:gd name="T2" fmla="*/ 14 w 20"/>
                    <a:gd name="T3" fmla="*/ 2 h 15"/>
                    <a:gd name="T4" fmla="*/ 14 w 20"/>
                    <a:gd name="T5" fmla="*/ 11 h 15"/>
                    <a:gd name="T6" fmla="*/ 7 w 20"/>
                    <a:gd name="T7" fmla="*/ 1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7" name="Freeform 26"/>
                <p:cNvSpPr>
                  <a:spLocks/>
                </p:cNvSpPr>
                <p:nvPr userDrawn="1"/>
              </p:nvSpPr>
              <p:spPr bwMode="ltGray">
                <a:xfrm>
                  <a:off x="2417" y="680"/>
                  <a:ext cx="80" cy="66"/>
                </a:xfrm>
                <a:custGeom>
                  <a:avLst/>
                  <a:gdLst>
                    <a:gd name="T0" fmla="*/ 0 w 80"/>
                    <a:gd name="T1" fmla="*/ 41 h 80"/>
                    <a:gd name="T2" fmla="*/ 14 w 80"/>
                    <a:gd name="T3" fmla="*/ 20 h 80"/>
                    <a:gd name="T4" fmla="*/ 26 w 80"/>
                    <a:gd name="T5" fmla="*/ 17 h 80"/>
                    <a:gd name="T6" fmla="*/ 48 w 80"/>
                    <a:gd name="T7" fmla="*/ 15 h 80"/>
                    <a:gd name="T8" fmla="*/ 58 w 80"/>
                    <a:gd name="T9" fmla="*/ 0 h 80"/>
                    <a:gd name="T10" fmla="*/ 80 w 80"/>
                    <a:gd name="T11" fmla="*/ 33 h 80"/>
                    <a:gd name="T12" fmla="*/ 70 w 80"/>
                    <a:gd name="T13" fmla="*/ 46 h 80"/>
                    <a:gd name="T14" fmla="*/ 54 w 80"/>
                    <a:gd name="T15" fmla="*/ 51 h 80"/>
                    <a:gd name="T16" fmla="*/ 48 w 80"/>
                    <a:gd name="T17" fmla="*/ 66 h 80"/>
                    <a:gd name="T18" fmla="*/ 32 w 80"/>
                    <a:gd name="T19" fmla="*/ 56 h 80"/>
                    <a:gd name="T20" fmla="*/ 38 w 80"/>
                    <a:gd name="T21" fmla="*/ 43 h 80"/>
                    <a:gd name="T22" fmla="*/ 30 w 80"/>
                    <a:gd name="T23" fmla="*/ 23 h 80"/>
                    <a:gd name="T24" fmla="*/ 20 w 80"/>
                    <a:gd name="T25" fmla="*/ 40 h 80"/>
                    <a:gd name="T26" fmla="*/ 8 w 80"/>
                    <a:gd name="T27" fmla="*/ 46 h 80"/>
                    <a:gd name="T28" fmla="*/ 0 w 80"/>
                    <a:gd name="T29" fmla="*/ 41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8" name="Freeform 27"/>
                <p:cNvSpPr>
                  <a:spLocks/>
                </p:cNvSpPr>
                <p:nvPr userDrawn="1"/>
              </p:nvSpPr>
              <p:spPr bwMode="ltGray">
                <a:xfrm>
                  <a:off x="2391" y="541"/>
                  <a:ext cx="94" cy="142"/>
                </a:xfrm>
                <a:custGeom>
                  <a:avLst/>
                  <a:gdLst>
                    <a:gd name="T0" fmla="*/ 14 w 94"/>
                    <a:gd name="T1" fmla="*/ 78 h 174"/>
                    <a:gd name="T2" fmla="*/ 26 w 94"/>
                    <a:gd name="T3" fmla="*/ 104 h 174"/>
                    <a:gd name="T4" fmla="*/ 32 w 94"/>
                    <a:gd name="T5" fmla="*/ 88 h 174"/>
                    <a:gd name="T6" fmla="*/ 52 w 94"/>
                    <a:gd name="T7" fmla="*/ 82 h 174"/>
                    <a:gd name="T8" fmla="*/ 46 w 94"/>
                    <a:gd name="T9" fmla="*/ 101 h 174"/>
                    <a:gd name="T10" fmla="*/ 66 w 94"/>
                    <a:gd name="T11" fmla="*/ 103 h 174"/>
                    <a:gd name="T12" fmla="*/ 76 w 94"/>
                    <a:gd name="T13" fmla="*/ 116 h 174"/>
                    <a:gd name="T14" fmla="*/ 58 w 94"/>
                    <a:gd name="T15" fmla="*/ 121 h 174"/>
                    <a:gd name="T16" fmla="*/ 74 w 94"/>
                    <a:gd name="T17" fmla="*/ 142 h 174"/>
                    <a:gd name="T18" fmla="*/ 84 w 94"/>
                    <a:gd name="T19" fmla="*/ 126 h 174"/>
                    <a:gd name="T20" fmla="*/ 82 w 94"/>
                    <a:gd name="T21" fmla="*/ 91 h 174"/>
                    <a:gd name="T22" fmla="*/ 60 w 94"/>
                    <a:gd name="T23" fmla="*/ 87 h 174"/>
                    <a:gd name="T24" fmla="*/ 50 w 94"/>
                    <a:gd name="T25" fmla="*/ 67 h 174"/>
                    <a:gd name="T26" fmla="*/ 34 w 94"/>
                    <a:gd name="T27" fmla="*/ 67 h 174"/>
                    <a:gd name="T28" fmla="*/ 30 w 94"/>
                    <a:gd name="T29" fmla="*/ 57 h 174"/>
                    <a:gd name="T30" fmla="*/ 42 w 94"/>
                    <a:gd name="T31" fmla="*/ 34 h 174"/>
                    <a:gd name="T32" fmla="*/ 30 w 94"/>
                    <a:gd name="T33" fmla="*/ 0 h 174"/>
                    <a:gd name="T34" fmla="*/ 18 w 94"/>
                    <a:gd name="T35" fmla="*/ 18 h 174"/>
                    <a:gd name="T36" fmla="*/ 4 w 94"/>
                    <a:gd name="T37" fmla="*/ 38 h 174"/>
                    <a:gd name="T38" fmla="*/ 14 w 94"/>
                    <a:gd name="T39" fmla="*/ 62 h 174"/>
                    <a:gd name="T40" fmla="*/ 14 w 94"/>
                    <a:gd name="T41" fmla="*/ 78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9" name="Freeform 28"/>
                <p:cNvSpPr>
                  <a:spLocks/>
                </p:cNvSpPr>
                <p:nvPr userDrawn="1"/>
              </p:nvSpPr>
              <p:spPr bwMode="ltGray">
                <a:xfrm>
                  <a:off x="2415" y="644"/>
                  <a:ext cx="32" cy="41"/>
                </a:xfrm>
                <a:custGeom>
                  <a:avLst/>
                  <a:gdLst>
                    <a:gd name="T0" fmla="*/ 6 w 32"/>
                    <a:gd name="T1" fmla="*/ 20 h 50"/>
                    <a:gd name="T2" fmla="*/ 12 w 32"/>
                    <a:gd name="T3" fmla="*/ 0 h 50"/>
                    <a:gd name="T4" fmla="*/ 20 w 32"/>
                    <a:gd name="T5" fmla="*/ 13 h 50"/>
                    <a:gd name="T6" fmla="*/ 22 w 32"/>
                    <a:gd name="T7" fmla="*/ 20 h 50"/>
                    <a:gd name="T8" fmla="*/ 28 w 32"/>
                    <a:gd name="T9" fmla="*/ 21 h 50"/>
                    <a:gd name="T10" fmla="*/ 32 w 32"/>
                    <a:gd name="T11" fmla="*/ 31 h 50"/>
                    <a:gd name="T12" fmla="*/ 18 w 32"/>
                    <a:gd name="T13" fmla="*/ 41 h 50"/>
                    <a:gd name="T14" fmla="*/ 6 w 32"/>
                    <a:gd name="T15" fmla="*/ 2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0" name="Freeform 29"/>
                <p:cNvSpPr>
                  <a:spLocks/>
                </p:cNvSpPr>
                <p:nvPr userDrawn="1"/>
              </p:nvSpPr>
              <p:spPr bwMode="ltGray">
                <a:xfrm>
                  <a:off x="2349" y="654"/>
                  <a:ext cx="45" cy="41"/>
                </a:xfrm>
                <a:custGeom>
                  <a:avLst/>
                  <a:gdLst>
                    <a:gd name="T0" fmla="*/ 0 w 43"/>
                    <a:gd name="T1" fmla="*/ 36 h 50"/>
                    <a:gd name="T2" fmla="*/ 23 w 43"/>
                    <a:gd name="T3" fmla="*/ 16 h 50"/>
                    <a:gd name="T4" fmla="*/ 38 w 43"/>
                    <a:gd name="T5" fmla="*/ 0 h 50"/>
                    <a:gd name="T6" fmla="*/ 25 w 43"/>
                    <a:gd name="T7" fmla="*/ 23 h 50"/>
                    <a:gd name="T8" fmla="*/ 2 w 43"/>
                    <a:gd name="T9" fmla="*/ 41 h 50"/>
                    <a:gd name="T10" fmla="*/ 0 w 43"/>
                    <a:gd name="T11" fmla="*/ 36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1" name="Freeform 30"/>
                <p:cNvSpPr>
                  <a:spLocks/>
                </p:cNvSpPr>
                <p:nvPr userDrawn="1"/>
              </p:nvSpPr>
              <p:spPr bwMode="ltGray">
                <a:xfrm>
                  <a:off x="4808" y="597"/>
                  <a:ext cx="701" cy="438"/>
                </a:xfrm>
                <a:custGeom>
                  <a:avLst/>
                  <a:gdLst>
                    <a:gd name="T0" fmla="*/ 31 w 471"/>
                    <a:gd name="T1" fmla="*/ 436 h 281"/>
                    <a:gd name="T2" fmla="*/ 36 w 471"/>
                    <a:gd name="T3" fmla="*/ 390 h 281"/>
                    <a:gd name="T4" fmla="*/ 33 w 471"/>
                    <a:gd name="T5" fmla="*/ 382 h 281"/>
                    <a:gd name="T6" fmla="*/ 24 w 471"/>
                    <a:gd name="T7" fmla="*/ 340 h 281"/>
                    <a:gd name="T8" fmla="*/ 6 w 471"/>
                    <a:gd name="T9" fmla="*/ 335 h 281"/>
                    <a:gd name="T10" fmla="*/ 0 w 471"/>
                    <a:gd name="T11" fmla="*/ 298 h 281"/>
                    <a:gd name="T12" fmla="*/ 18 w 471"/>
                    <a:gd name="T13" fmla="*/ 281 h 281"/>
                    <a:gd name="T14" fmla="*/ 9 w 471"/>
                    <a:gd name="T15" fmla="*/ 257 h 281"/>
                    <a:gd name="T16" fmla="*/ 3 w 471"/>
                    <a:gd name="T17" fmla="*/ 249 h 281"/>
                    <a:gd name="T18" fmla="*/ 42 w 471"/>
                    <a:gd name="T19" fmla="*/ 187 h 281"/>
                    <a:gd name="T20" fmla="*/ 65 w 471"/>
                    <a:gd name="T21" fmla="*/ 150 h 281"/>
                    <a:gd name="T22" fmla="*/ 63 w 471"/>
                    <a:gd name="T23" fmla="*/ 109 h 281"/>
                    <a:gd name="T24" fmla="*/ 36 w 471"/>
                    <a:gd name="T25" fmla="*/ 67 h 281"/>
                    <a:gd name="T26" fmla="*/ 30 w 471"/>
                    <a:gd name="T27" fmla="*/ 50 h 281"/>
                    <a:gd name="T28" fmla="*/ 39 w 471"/>
                    <a:gd name="T29" fmla="*/ 56 h 281"/>
                    <a:gd name="T30" fmla="*/ 71 w 471"/>
                    <a:gd name="T31" fmla="*/ 55 h 281"/>
                    <a:gd name="T32" fmla="*/ 95 w 471"/>
                    <a:gd name="T33" fmla="*/ 17 h 281"/>
                    <a:gd name="T34" fmla="*/ 122 w 471"/>
                    <a:gd name="T35" fmla="*/ 0 h 281"/>
                    <a:gd name="T36" fmla="*/ 131 w 471"/>
                    <a:gd name="T37" fmla="*/ 3 h 281"/>
                    <a:gd name="T38" fmla="*/ 137 w 471"/>
                    <a:gd name="T39" fmla="*/ 14 h 281"/>
                    <a:gd name="T40" fmla="*/ 146 w 471"/>
                    <a:gd name="T41" fmla="*/ 8 h 281"/>
                    <a:gd name="T42" fmla="*/ 164 w 471"/>
                    <a:gd name="T43" fmla="*/ 12 h 281"/>
                    <a:gd name="T44" fmla="*/ 173 w 471"/>
                    <a:gd name="T45" fmla="*/ 14 h 281"/>
                    <a:gd name="T46" fmla="*/ 210 w 471"/>
                    <a:gd name="T47" fmla="*/ 22 h 281"/>
                    <a:gd name="T48" fmla="*/ 231 w 471"/>
                    <a:gd name="T49" fmla="*/ 37 h 281"/>
                    <a:gd name="T50" fmla="*/ 249 w 471"/>
                    <a:gd name="T51" fmla="*/ 26 h 281"/>
                    <a:gd name="T52" fmla="*/ 257 w 471"/>
                    <a:gd name="T53" fmla="*/ 22 h 281"/>
                    <a:gd name="T54" fmla="*/ 290 w 471"/>
                    <a:gd name="T55" fmla="*/ 22 h 281"/>
                    <a:gd name="T56" fmla="*/ 314 w 471"/>
                    <a:gd name="T57" fmla="*/ 50 h 281"/>
                    <a:gd name="T58" fmla="*/ 344 w 471"/>
                    <a:gd name="T59" fmla="*/ 92 h 281"/>
                    <a:gd name="T60" fmla="*/ 365 w 471"/>
                    <a:gd name="T61" fmla="*/ 109 h 281"/>
                    <a:gd name="T62" fmla="*/ 382 w 471"/>
                    <a:gd name="T63" fmla="*/ 106 h 281"/>
                    <a:gd name="T64" fmla="*/ 402 w 471"/>
                    <a:gd name="T65" fmla="*/ 101 h 281"/>
                    <a:gd name="T66" fmla="*/ 432 w 471"/>
                    <a:gd name="T67" fmla="*/ 111 h 281"/>
                    <a:gd name="T68" fmla="*/ 446 w 471"/>
                    <a:gd name="T69" fmla="*/ 126 h 281"/>
                    <a:gd name="T70" fmla="*/ 458 w 471"/>
                    <a:gd name="T71" fmla="*/ 140 h 281"/>
                    <a:gd name="T72" fmla="*/ 473 w 471"/>
                    <a:gd name="T73" fmla="*/ 173 h 281"/>
                    <a:gd name="T74" fmla="*/ 479 w 471"/>
                    <a:gd name="T75" fmla="*/ 187 h 281"/>
                    <a:gd name="T76" fmla="*/ 482 w 471"/>
                    <a:gd name="T77" fmla="*/ 195 h 281"/>
                    <a:gd name="T78" fmla="*/ 461 w 471"/>
                    <a:gd name="T79" fmla="*/ 221 h 281"/>
                    <a:gd name="T80" fmla="*/ 479 w 471"/>
                    <a:gd name="T81" fmla="*/ 220 h 281"/>
                    <a:gd name="T82" fmla="*/ 509 w 471"/>
                    <a:gd name="T83" fmla="*/ 242 h 281"/>
                    <a:gd name="T84" fmla="*/ 542 w 471"/>
                    <a:gd name="T85" fmla="*/ 245 h 281"/>
                    <a:gd name="T86" fmla="*/ 566 w 471"/>
                    <a:gd name="T87" fmla="*/ 262 h 281"/>
                    <a:gd name="T88" fmla="*/ 569 w 471"/>
                    <a:gd name="T89" fmla="*/ 268 h 281"/>
                    <a:gd name="T90" fmla="*/ 569 w 471"/>
                    <a:gd name="T91" fmla="*/ 274 h 281"/>
                    <a:gd name="T92" fmla="*/ 586 w 471"/>
                    <a:gd name="T93" fmla="*/ 268 h 281"/>
                    <a:gd name="T94" fmla="*/ 595 w 471"/>
                    <a:gd name="T95" fmla="*/ 267 h 281"/>
                    <a:gd name="T96" fmla="*/ 653 w 471"/>
                    <a:gd name="T97" fmla="*/ 288 h 281"/>
                    <a:gd name="T98" fmla="*/ 665 w 471"/>
                    <a:gd name="T99" fmla="*/ 310 h 281"/>
                    <a:gd name="T100" fmla="*/ 692 w 471"/>
                    <a:gd name="T101" fmla="*/ 313 h 281"/>
                    <a:gd name="T102" fmla="*/ 701 w 471"/>
                    <a:gd name="T103" fmla="*/ 335 h 281"/>
                    <a:gd name="T104" fmla="*/ 671 w 471"/>
                    <a:gd name="T105" fmla="*/ 402 h 281"/>
                    <a:gd name="T106" fmla="*/ 647 w 471"/>
                    <a:gd name="T107" fmla="*/ 438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2" name="Freeform 31"/>
                <p:cNvSpPr>
                  <a:spLocks/>
                </p:cNvSpPr>
                <p:nvPr userDrawn="1"/>
              </p:nvSpPr>
              <p:spPr bwMode="ltGray">
                <a:xfrm>
                  <a:off x="3880" y="-7"/>
                  <a:ext cx="984" cy="692"/>
                </a:xfrm>
                <a:custGeom>
                  <a:avLst/>
                  <a:gdLst>
                    <a:gd name="T0" fmla="*/ 406 w 984"/>
                    <a:gd name="T1" fmla="*/ 5 h 844"/>
                    <a:gd name="T2" fmla="*/ 502 w 984"/>
                    <a:gd name="T3" fmla="*/ 28 h 844"/>
                    <a:gd name="T4" fmla="*/ 550 w 984"/>
                    <a:gd name="T5" fmla="*/ 31 h 844"/>
                    <a:gd name="T6" fmla="*/ 578 w 984"/>
                    <a:gd name="T7" fmla="*/ 107 h 844"/>
                    <a:gd name="T8" fmla="*/ 586 w 984"/>
                    <a:gd name="T9" fmla="*/ 74 h 844"/>
                    <a:gd name="T10" fmla="*/ 606 w 984"/>
                    <a:gd name="T11" fmla="*/ 57 h 844"/>
                    <a:gd name="T12" fmla="*/ 642 w 984"/>
                    <a:gd name="T13" fmla="*/ 103 h 844"/>
                    <a:gd name="T14" fmla="*/ 682 w 984"/>
                    <a:gd name="T15" fmla="*/ 80 h 844"/>
                    <a:gd name="T16" fmla="*/ 706 w 984"/>
                    <a:gd name="T17" fmla="*/ 71 h 844"/>
                    <a:gd name="T18" fmla="*/ 762 w 984"/>
                    <a:gd name="T19" fmla="*/ 2 h 844"/>
                    <a:gd name="T20" fmla="*/ 798 w 984"/>
                    <a:gd name="T21" fmla="*/ 57 h 844"/>
                    <a:gd name="T22" fmla="*/ 798 w 984"/>
                    <a:gd name="T23" fmla="*/ 107 h 844"/>
                    <a:gd name="T24" fmla="*/ 790 w 984"/>
                    <a:gd name="T25" fmla="*/ 130 h 844"/>
                    <a:gd name="T26" fmla="*/ 766 w 984"/>
                    <a:gd name="T27" fmla="*/ 133 h 844"/>
                    <a:gd name="T28" fmla="*/ 762 w 984"/>
                    <a:gd name="T29" fmla="*/ 153 h 844"/>
                    <a:gd name="T30" fmla="*/ 802 w 984"/>
                    <a:gd name="T31" fmla="*/ 185 h 844"/>
                    <a:gd name="T32" fmla="*/ 786 w 984"/>
                    <a:gd name="T33" fmla="*/ 264 h 844"/>
                    <a:gd name="T34" fmla="*/ 830 w 984"/>
                    <a:gd name="T35" fmla="*/ 339 h 844"/>
                    <a:gd name="T36" fmla="*/ 854 w 984"/>
                    <a:gd name="T37" fmla="*/ 369 h 844"/>
                    <a:gd name="T38" fmla="*/ 830 w 984"/>
                    <a:gd name="T39" fmla="*/ 369 h 844"/>
                    <a:gd name="T40" fmla="*/ 746 w 984"/>
                    <a:gd name="T41" fmla="*/ 310 h 844"/>
                    <a:gd name="T42" fmla="*/ 678 w 984"/>
                    <a:gd name="T43" fmla="*/ 330 h 844"/>
                    <a:gd name="T44" fmla="*/ 590 w 984"/>
                    <a:gd name="T45" fmla="*/ 362 h 844"/>
                    <a:gd name="T46" fmla="*/ 642 w 984"/>
                    <a:gd name="T47" fmla="*/ 474 h 844"/>
                    <a:gd name="T48" fmla="*/ 710 w 984"/>
                    <a:gd name="T49" fmla="*/ 500 h 844"/>
                    <a:gd name="T50" fmla="*/ 738 w 984"/>
                    <a:gd name="T51" fmla="*/ 451 h 844"/>
                    <a:gd name="T52" fmla="*/ 774 w 984"/>
                    <a:gd name="T53" fmla="*/ 467 h 844"/>
                    <a:gd name="T54" fmla="*/ 766 w 984"/>
                    <a:gd name="T55" fmla="*/ 517 h 844"/>
                    <a:gd name="T56" fmla="*/ 802 w 984"/>
                    <a:gd name="T57" fmla="*/ 549 h 844"/>
                    <a:gd name="T58" fmla="*/ 838 w 984"/>
                    <a:gd name="T59" fmla="*/ 539 h 844"/>
                    <a:gd name="T60" fmla="*/ 922 w 984"/>
                    <a:gd name="T61" fmla="*/ 661 h 844"/>
                    <a:gd name="T62" fmla="*/ 942 w 984"/>
                    <a:gd name="T63" fmla="*/ 677 h 844"/>
                    <a:gd name="T64" fmla="*/ 874 w 984"/>
                    <a:gd name="T65" fmla="*/ 664 h 844"/>
                    <a:gd name="T66" fmla="*/ 830 w 984"/>
                    <a:gd name="T67" fmla="*/ 621 h 844"/>
                    <a:gd name="T68" fmla="*/ 778 w 984"/>
                    <a:gd name="T69" fmla="*/ 582 h 844"/>
                    <a:gd name="T70" fmla="*/ 702 w 984"/>
                    <a:gd name="T71" fmla="*/ 543 h 844"/>
                    <a:gd name="T72" fmla="*/ 614 w 984"/>
                    <a:gd name="T73" fmla="*/ 530 h 844"/>
                    <a:gd name="T74" fmla="*/ 506 w 984"/>
                    <a:gd name="T75" fmla="*/ 487 h 844"/>
                    <a:gd name="T76" fmla="*/ 462 w 984"/>
                    <a:gd name="T77" fmla="*/ 415 h 844"/>
                    <a:gd name="T78" fmla="*/ 430 w 984"/>
                    <a:gd name="T79" fmla="*/ 379 h 844"/>
                    <a:gd name="T80" fmla="*/ 382 w 984"/>
                    <a:gd name="T81" fmla="*/ 353 h 844"/>
                    <a:gd name="T82" fmla="*/ 342 w 984"/>
                    <a:gd name="T83" fmla="*/ 303 h 844"/>
                    <a:gd name="T84" fmla="*/ 354 w 984"/>
                    <a:gd name="T85" fmla="*/ 339 h 844"/>
                    <a:gd name="T86" fmla="*/ 418 w 984"/>
                    <a:gd name="T87" fmla="*/ 405 h 844"/>
                    <a:gd name="T88" fmla="*/ 422 w 984"/>
                    <a:gd name="T89" fmla="*/ 431 h 844"/>
                    <a:gd name="T90" fmla="*/ 394 w 984"/>
                    <a:gd name="T91" fmla="*/ 408 h 844"/>
                    <a:gd name="T92" fmla="*/ 354 w 984"/>
                    <a:gd name="T93" fmla="*/ 382 h 844"/>
                    <a:gd name="T94" fmla="*/ 314 w 984"/>
                    <a:gd name="T95" fmla="*/ 330 h 844"/>
                    <a:gd name="T96" fmla="*/ 266 w 984"/>
                    <a:gd name="T97" fmla="*/ 284 h 844"/>
                    <a:gd name="T98" fmla="*/ 210 w 984"/>
                    <a:gd name="T99" fmla="*/ 257 h 844"/>
                    <a:gd name="T100" fmla="*/ 154 w 984"/>
                    <a:gd name="T101" fmla="*/ 195 h 844"/>
                    <a:gd name="T102" fmla="*/ 66 w 984"/>
                    <a:gd name="T103" fmla="*/ 54 h 844"/>
                    <a:gd name="T104" fmla="*/ 34 w 984"/>
                    <a:gd name="T105" fmla="*/ 31 h 844"/>
                    <a:gd name="T106" fmla="*/ 46 w 984"/>
                    <a:gd name="T107" fmla="*/ 18 h 844"/>
                    <a:gd name="T108" fmla="*/ 102 w 984"/>
                    <a:gd name="T109" fmla="*/ 57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3" name="Freeform 32"/>
                <p:cNvSpPr>
                  <a:spLocks/>
                </p:cNvSpPr>
                <p:nvPr userDrawn="1"/>
              </p:nvSpPr>
              <p:spPr bwMode="ltGray">
                <a:xfrm>
                  <a:off x="3577" y="490"/>
                  <a:ext cx="36" cy="39"/>
                </a:xfrm>
                <a:custGeom>
                  <a:avLst/>
                  <a:gdLst>
                    <a:gd name="T0" fmla="*/ 6 w 36"/>
                    <a:gd name="T1" fmla="*/ 23 h 48"/>
                    <a:gd name="T2" fmla="*/ 10 w 36"/>
                    <a:gd name="T3" fmla="*/ 39 h 48"/>
                    <a:gd name="T4" fmla="*/ 6 w 36"/>
                    <a:gd name="T5" fmla="*/ 23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4" name="Freeform 33"/>
                <p:cNvSpPr>
                  <a:spLocks/>
                </p:cNvSpPr>
                <p:nvPr userDrawn="1"/>
              </p:nvSpPr>
              <p:spPr bwMode="ltGray">
                <a:xfrm>
                  <a:off x="3549" y="475"/>
                  <a:ext cx="38" cy="29"/>
                </a:xfrm>
                <a:custGeom>
                  <a:avLst/>
                  <a:gdLst>
                    <a:gd name="T0" fmla="*/ 0 w 36"/>
                    <a:gd name="T1" fmla="*/ 4 h 37"/>
                    <a:gd name="T2" fmla="*/ 13 w 36"/>
                    <a:gd name="T3" fmla="*/ 1 h 37"/>
                    <a:gd name="T4" fmla="*/ 38 w 36"/>
                    <a:gd name="T5" fmla="*/ 13 h 37"/>
                    <a:gd name="T6" fmla="*/ 8 w 36"/>
                    <a:gd name="T7" fmla="*/ 13 h 37"/>
                    <a:gd name="T8" fmla="*/ 0 w 36"/>
                    <a:gd name="T9" fmla="*/ 4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5" name="Freeform 34"/>
                <p:cNvSpPr>
                  <a:spLocks/>
                </p:cNvSpPr>
                <p:nvPr userDrawn="1"/>
              </p:nvSpPr>
              <p:spPr bwMode="ltGray">
                <a:xfrm>
                  <a:off x="4686" y="394"/>
                  <a:ext cx="171" cy="81"/>
                </a:xfrm>
                <a:custGeom>
                  <a:avLst/>
                  <a:gdLst>
                    <a:gd name="T0" fmla="*/ 0 w 170"/>
                    <a:gd name="T1" fmla="*/ 41 h 96"/>
                    <a:gd name="T2" fmla="*/ 28 w 170"/>
                    <a:gd name="T3" fmla="*/ 21 h 96"/>
                    <a:gd name="T4" fmla="*/ 56 w 170"/>
                    <a:gd name="T5" fmla="*/ 18 h 96"/>
                    <a:gd name="T6" fmla="*/ 80 w 170"/>
                    <a:gd name="T7" fmla="*/ 8 h 96"/>
                    <a:gd name="T8" fmla="*/ 64 w 170"/>
                    <a:gd name="T9" fmla="*/ 21 h 96"/>
                    <a:gd name="T10" fmla="*/ 125 w 170"/>
                    <a:gd name="T11" fmla="*/ 41 h 96"/>
                    <a:gd name="T12" fmla="*/ 161 w 170"/>
                    <a:gd name="T13" fmla="*/ 55 h 96"/>
                    <a:gd name="T14" fmla="*/ 117 w 170"/>
                    <a:gd name="T15" fmla="*/ 65 h 96"/>
                    <a:gd name="T16" fmla="*/ 89 w 170"/>
                    <a:gd name="T17" fmla="*/ 48 h 96"/>
                    <a:gd name="T18" fmla="*/ 76 w 170"/>
                    <a:gd name="T19" fmla="*/ 45 h 96"/>
                    <a:gd name="T20" fmla="*/ 24 w 170"/>
                    <a:gd name="T21" fmla="*/ 35 h 96"/>
                    <a:gd name="T22" fmla="*/ 0 w 170"/>
                    <a:gd name="T23" fmla="*/ 41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6" name="Freeform 35"/>
                <p:cNvSpPr>
                  <a:spLocks/>
                </p:cNvSpPr>
                <p:nvPr userDrawn="1"/>
              </p:nvSpPr>
              <p:spPr bwMode="ltGray">
                <a:xfrm>
                  <a:off x="4867" y="460"/>
                  <a:ext cx="138" cy="37"/>
                </a:xfrm>
                <a:custGeom>
                  <a:avLst/>
                  <a:gdLst>
                    <a:gd name="T0" fmla="*/ 0 w 138"/>
                    <a:gd name="T1" fmla="*/ 0 h 44"/>
                    <a:gd name="T2" fmla="*/ 52 w 138"/>
                    <a:gd name="T3" fmla="*/ 3 h 44"/>
                    <a:gd name="T4" fmla="*/ 88 w 138"/>
                    <a:gd name="T5" fmla="*/ 20 h 44"/>
                    <a:gd name="T6" fmla="*/ 112 w 138"/>
                    <a:gd name="T7" fmla="*/ 17 h 44"/>
                    <a:gd name="T8" fmla="*/ 108 w 138"/>
                    <a:gd name="T9" fmla="*/ 37 h 44"/>
                    <a:gd name="T10" fmla="*/ 64 w 138"/>
                    <a:gd name="T11" fmla="*/ 34 h 44"/>
                    <a:gd name="T12" fmla="*/ 0 w 138"/>
                    <a:gd name="T13" fmla="*/ 30 h 44"/>
                    <a:gd name="T14" fmla="*/ 28 w 138"/>
                    <a:gd name="T15" fmla="*/ 17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7" name="Freeform 36"/>
                <p:cNvSpPr>
                  <a:spLocks/>
                </p:cNvSpPr>
                <p:nvPr userDrawn="1"/>
              </p:nvSpPr>
              <p:spPr bwMode="ltGray">
                <a:xfrm>
                  <a:off x="4794" y="480"/>
                  <a:ext cx="56" cy="34"/>
                </a:xfrm>
                <a:custGeom>
                  <a:avLst/>
                  <a:gdLst>
                    <a:gd name="T0" fmla="*/ 17 w 57"/>
                    <a:gd name="T1" fmla="*/ 20 h 42"/>
                    <a:gd name="T2" fmla="*/ 36 w 57"/>
                    <a:gd name="T3" fmla="*/ 11 h 42"/>
                    <a:gd name="T4" fmla="*/ 17 w 57"/>
                    <a:gd name="T5" fmla="*/ 20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8" name="Freeform 37"/>
                <p:cNvSpPr>
                  <a:spLocks/>
                </p:cNvSpPr>
                <p:nvPr userDrawn="1"/>
              </p:nvSpPr>
              <p:spPr bwMode="ltGray">
                <a:xfrm>
                  <a:off x="4757" y="375"/>
                  <a:ext cx="37" cy="44"/>
                </a:xfrm>
                <a:custGeom>
                  <a:avLst/>
                  <a:gdLst>
                    <a:gd name="T0" fmla="*/ 18 w 39"/>
                    <a:gd name="T1" fmla="*/ 27 h 52"/>
                    <a:gd name="T2" fmla="*/ 18 w 39"/>
                    <a:gd name="T3" fmla="*/ 0 h 52"/>
                    <a:gd name="T4" fmla="*/ 18 w 39"/>
                    <a:gd name="T5" fmla="*/ 27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9" name="Freeform 38"/>
                <p:cNvSpPr>
                  <a:spLocks/>
                </p:cNvSpPr>
                <p:nvPr userDrawn="1"/>
              </p:nvSpPr>
              <p:spPr bwMode="ltGray">
                <a:xfrm>
                  <a:off x="5054" y="507"/>
                  <a:ext cx="45" cy="66"/>
                </a:xfrm>
                <a:custGeom>
                  <a:avLst/>
                  <a:gdLst>
                    <a:gd name="T0" fmla="*/ 4 w 44"/>
                    <a:gd name="T1" fmla="*/ 7 h 80"/>
                    <a:gd name="T2" fmla="*/ 20 w 44"/>
                    <a:gd name="T3" fmla="*/ 27 h 80"/>
                    <a:gd name="T4" fmla="*/ 25 w 44"/>
                    <a:gd name="T5" fmla="*/ 40 h 80"/>
                    <a:gd name="T6" fmla="*/ 37 w 44"/>
                    <a:gd name="T7" fmla="*/ 44 h 80"/>
                    <a:gd name="T8" fmla="*/ 25 w 44"/>
                    <a:gd name="T9" fmla="*/ 60 h 80"/>
                    <a:gd name="T10" fmla="*/ 0 w 44"/>
                    <a:gd name="T11" fmla="*/ 17 h 80"/>
                    <a:gd name="T12" fmla="*/ 4 w 44"/>
                    <a:gd name="T13" fmla="*/ 7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0" name="Freeform 39"/>
                <p:cNvSpPr>
                  <a:spLocks/>
                </p:cNvSpPr>
                <p:nvPr userDrawn="1"/>
              </p:nvSpPr>
              <p:spPr bwMode="ltGray">
                <a:xfrm>
                  <a:off x="4260" y="6"/>
                  <a:ext cx="480" cy="100"/>
                </a:xfrm>
                <a:custGeom>
                  <a:avLst/>
                  <a:gdLst>
                    <a:gd name="T0" fmla="*/ 327 w 323"/>
                    <a:gd name="T1" fmla="*/ 2 h 64"/>
                    <a:gd name="T2" fmla="*/ 343 w 323"/>
                    <a:gd name="T3" fmla="*/ 13 h 64"/>
                    <a:gd name="T4" fmla="*/ 349 w 323"/>
                    <a:gd name="T5" fmla="*/ 0 h 64"/>
                    <a:gd name="T6" fmla="*/ 394 w 323"/>
                    <a:gd name="T7" fmla="*/ 0 h 64"/>
                    <a:gd name="T8" fmla="*/ 427 w 323"/>
                    <a:gd name="T9" fmla="*/ 27 h 64"/>
                    <a:gd name="T10" fmla="*/ 474 w 323"/>
                    <a:gd name="T11" fmla="*/ 16 h 64"/>
                    <a:gd name="T12" fmla="*/ 467 w 323"/>
                    <a:gd name="T13" fmla="*/ 45 h 64"/>
                    <a:gd name="T14" fmla="*/ 443 w 323"/>
                    <a:gd name="T15" fmla="*/ 72 h 64"/>
                    <a:gd name="T16" fmla="*/ 438 w 323"/>
                    <a:gd name="T17" fmla="*/ 45 h 64"/>
                    <a:gd name="T18" fmla="*/ 427 w 323"/>
                    <a:gd name="T19" fmla="*/ 48 h 64"/>
                    <a:gd name="T20" fmla="*/ 415 w 323"/>
                    <a:gd name="T21" fmla="*/ 45 h 64"/>
                    <a:gd name="T22" fmla="*/ 391 w 323"/>
                    <a:gd name="T23" fmla="*/ 33 h 64"/>
                    <a:gd name="T24" fmla="*/ 339 w 323"/>
                    <a:gd name="T25" fmla="*/ 59 h 64"/>
                    <a:gd name="T26" fmla="*/ 299 w 323"/>
                    <a:gd name="T27" fmla="*/ 69 h 64"/>
                    <a:gd name="T28" fmla="*/ 315 w 323"/>
                    <a:gd name="T29" fmla="*/ 89 h 64"/>
                    <a:gd name="T30" fmla="*/ 279 w 323"/>
                    <a:gd name="T31" fmla="*/ 98 h 64"/>
                    <a:gd name="T32" fmla="*/ 251 w 323"/>
                    <a:gd name="T33" fmla="*/ 95 h 64"/>
                    <a:gd name="T34" fmla="*/ 263 w 323"/>
                    <a:gd name="T35" fmla="*/ 89 h 64"/>
                    <a:gd name="T36" fmla="*/ 254 w 323"/>
                    <a:gd name="T37" fmla="*/ 63 h 64"/>
                    <a:gd name="T38" fmla="*/ 251 w 323"/>
                    <a:gd name="T39" fmla="*/ 48 h 64"/>
                    <a:gd name="T40" fmla="*/ 235 w 323"/>
                    <a:gd name="T41" fmla="*/ 36 h 64"/>
                    <a:gd name="T42" fmla="*/ 211 w 323"/>
                    <a:gd name="T43" fmla="*/ 42 h 64"/>
                    <a:gd name="T44" fmla="*/ 199 w 323"/>
                    <a:gd name="T45" fmla="*/ 42 h 64"/>
                    <a:gd name="T46" fmla="*/ 183 w 323"/>
                    <a:gd name="T47" fmla="*/ 39 h 64"/>
                    <a:gd name="T48" fmla="*/ 123 w 323"/>
                    <a:gd name="T49" fmla="*/ 3 h 64"/>
                    <a:gd name="T50" fmla="*/ 88 w 323"/>
                    <a:gd name="T51" fmla="*/ 22 h 64"/>
                    <a:gd name="T52" fmla="*/ 1 w 323"/>
                    <a:gd name="T53" fmla="*/ 0 h 64"/>
                    <a:gd name="T54" fmla="*/ 327 w 323"/>
                    <a:gd name="T55" fmla="*/ 2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1" name="Freeform 40"/>
                <p:cNvSpPr>
                  <a:spLocks/>
                </p:cNvSpPr>
                <p:nvPr userDrawn="1"/>
              </p:nvSpPr>
              <p:spPr bwMode="ltGray">
                <a:xfrm>
                  <a:off x="3835" y="3"/>
                  <a:ext cx="446" cy="49"/>
                </a:xfrm>
                <a:custGeom>
                  <a:avLst/>
                  <a:gdLst>
                    <a:gd name="T0" fmla="*/ 156 w 300"/>
                    <a:gd name="T1" fmla="*/ 49 h 31"/>
                    <a:gd name="T2" fmla="*/ 45 w 300"/>
                    <a:gd name="T3" fmla="*/ 2 h 31"/>
                    <a:gd name="T4" fmla="*/ 424 w 300"/>
                    <a:gd name="T5" fmla="*/ 0 h 31"/>
                    <a:gd name="T6" fmla="*/ 440 w 300"/>
                    <a:gd name="T7" fmla="*/ 22 h 31"/>
                    <a:gd name="T8" fmla="*/ 392 w 300"/>
                    <a:gd name="T9" fmla="*/ 25 h 31"/>
                    <a:gd name="T10" fmla="*/ 156 w 300"/>
                    <a:gd name="T11" fmla="*/ 49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2" name="Freeform 41"/>
                <p:cNvSpPr>
                  <a:spLocks/>
                </p:cNvSpPr>
                <p:nvPr userDrawn="1"/>
              </p:nvSpPr>
              <p:spPr bwMode="ltGray">
                <a:xfrm>
                  <a:off x="2853" y="74"/>
                  <a:ext cx="42" cy="25"/>
                </a:xfrm>
                <a:custGeom>
                  <a:avLst/>
                  <a:gdLst>
                    <a:gd name="T0" fmla="*/ 0 w 41"/>
                    <a:gd name="T1" fmla="*/ 22 h 29"/>
                    <a:gd name="T2" fmla="*/ 12 w 41"/>
                    <a:gd name="T3" fmla="*/ 25 h 29"/>
                    <a:gd name="T4" fmla="*/ 0 w 41"/>
                    <a:gd name="T5" fmla="*/ 22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3" name="Freeform 42"/>
                <p:cNvSpPr>
                  <a:spLocks/>
                </p:cNvSpPr>
                <p:nvPr userDrawn="1"/>
              </p:nvSpPr>
              <p:spPr bwMode="ltGray">
                <a:xfrm>
                  <a:off x="1704" y="3"/>
                  <a:ext cx="1022" cy="372"/>
                </a:xfrm>
                <a:custGeom>
                  <a:avLst/>
                  <a:gdLst>
                    <a:gd name="T0" fmla="*/ 171 w 436"/>
                    <a:gd name="T1" fmla="*/ 2 h 152"/>
                    <a:gd name="T2" fmla="*/ 1022 w 436"/>
                    <a:gd name="T3" fmla="*/ 0 h 152"/>
                    <a:gd name="T4" fmla="*/ 975 w 436"/>
                    <a:gd name="T5" fmla="*/ 132 h 152"/>
                    <a:gd name="T6" fmla="*/ 931 w 436"/>
                    <a:gd name="T7" fmla="*/ 166 h 152"/>
                    <a:gd name="T8" fmla="*/ 919 w 436"/>
                    <a:gd name="T9" fmla="*/ 171 h 152"/>
                    <a:gd name="T10" fmla="*/ 879 w 436"/>
                    <a:gd name="T11" fmla="*/ 179 h 152"/>
                    <a:gd name="T12" fmla="*/ 846 w 436"/>
                    <a:gd name="T13" fmla="*/ 215 h 152"/>
                    <a:gd name="T14" fmla="*/ 849 w 436"/>
                    <a:gd name="T15" fmla="*/ 242 h 152"/>
                    <a:gd name="T16" fmla="*/ 853 w 436"/>
                    <a:gd name="T17" fmla="*/ 262 h 152"/>
                    <a:gd name="T18" fmla="*/ 858 w 436"/>
                    <a:gd name="T19" fmla="*/ 277 h 152"/>
                    <a:gd name="T20" fmla="*/ 849 w 436"/>
                    <a:gd name="T21" fmla="*/ 299 h 152"/>
                    <a:gd name="T22" fmla="*/ 823 w 436"/>
                    <a:gd name="T23" fmla="*/ 294 h 152"/>
                    <a:gd name="T24" fmla="*/ 802 w 436"/>
                    <a:gd name="T25" fmla="*/ 316 h 152"/>
                    <a:gd name="T26" fmla="*/ 813 w 436"/>
                    <a:gd name="T27" fmla="*/ 257 h 152"/>
                    <a:gd name="T28" fmla="*/ 792 w 436"/>
                    <a:gd name="T29" fmla="*/ 245 h 152"/>
                    <a:gd name="T30" fmla="*/ 806 w 436"/>
                    <a:gd name="T31" fmla="*/ 228 h 152"/>
                    <a:gd name="T32" fmla="*/ 802 w 436"/>
                    <a:gd name="T33" fmla="*/ 218 h 152"/>
                    <a:gd name="T34" fmla="*/ 750 w 436"/>
                    <a:gd name="T35" fmla="*/ 230 h 152"/>
                    <a:gd name="T36" fmla="*/ 743 w 436"/>
                    <a:gd name="T37" fmla="*/ 208 h 152"/>
                    <a:gd name="T38" fmla="*/ 696 w 436"/>
                    <a:gd name="T39" fmla="*/ 230 h 152"/>
                    <a:gd name="T40" fmla="*/ 750 w 436"/>
                    <a:gd name="T41" fmla="*/ 252 h 152"/>
                    <a:gd name="T42" fmla="*/ 715 w 436"/>
                    <a:gd name="T43" fmla="*/ 286 h 152"/>
                    <a:gd name="T44" fmla="*/ 729 w 436"/>
                    <a:gd name="T45" fmla="*/ 308 h 152"/>
                    <a:gd name="T46" fmla="*/ 738 w 436"/>
                    <a:gd name="T47" fmla="*/ 338 h 152"/>
                    <a:gd name="T48" fmla="*/ 724 w 436"/>
                    <a:gd name="T49" fmla="*/ 340 h 152"/>
                    <a:gd name="T50" fmla="*/ 736 w 436"/>
                    <a:gd name="T51" fmla="*/ 352 h 152"/>
                    <a:gd name="T52" fmla="*/ 720 w 436"/>
                    <a:gd name="T53" fmla="*/ 372 h 152"/>
                    <a:gd name="T54" fmla="*/ 0 w 436"/>
                    <a:gd name="T55" fmla="*/ 365 h 152"/>
                    <a:gd name="T56" fmla="*/ 171 w 436"/>
                    <a:gd name="T57" fmla="*/ 2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4" name="Freeform 43"/>
                <p:cNvSpPr>
                  <a:spLocks/>
                </p:cNvSpPr>
                <p:nvPr userDrawn="1"/>
              </p:nvSpPr>
              <p:spPr bwMode="ltGray">
                <a:xfrm>
                  <a:off x="2729" y="-9"/>
                  <a:ext cx="47" cy="134"/>
                </a:xfrm>
                <a:custGeom>
                  <a:avLst/>
                  <a:gdLst>
                    <a:gd name="T0" fmla="*/ 5 w 47"/>
                    <a:gd name="T1" fmla="*/ 127 h 165"/>
                    <a:gd name="T2" fmla="*/ 15 w 47"/>
                    <a:gd name="T3" fmla="*/ 88 h 165"/>
                    <a:gd name="T4" fmla="*/ 17 w 47"/>
                    <a:gd name="T5" fmla="*/ 55 h 165"/>
                    <a:gd name="T6" fmla="*/ 11 w 47"/>
                    <a:gd name="T7" fmla="*/ 32 h 165"/>
                    <a:gd name="T8" fmla="*/ 17 w 47"/>
                    <a:gd name="T9" fmla="*/ 10 h 165"/>
                    <a:gd name="T10" fmla="*/ 21 w 47"/>
                    <a:gd name="T11" fmla="*/ 0 h 165"/>
                    <a:gd name="T12" fmla="*/ 31 w 47"/>
                    <a:gd name="T13" fmla="*/ 24 h 165"/>
                    <a:gd name="T14" fmla="*/ 47 w 47"/>
                    <a:gd name="T15" fmla="*/ 80 h 165"/>
                    <a:gd name="T16" fmla="*/ 31 w 47"/>
                    <a:gd name="T17" fmla="*/ 88 h 165"/>
                    <a:gd name="T18" fmla="*/ 23 w 47"/>
                    <a:gd name="T19" fmla="*/ 102 h 165"/>
                    <a:gd name="T20" fmla="*/ 21 w 47"/>
                    <a:gd name="T21" fmla="*/ 107 h 165"/>
                    <a:gd name="T22" fmla="*/ 27 w 47"/>
                    <a:gd name="T23" fmla="*/ 109 h 165"/>
                    <a:gd name="T24" fmla="*/ 31 w 47"/>
                    <a:gd name="T25" fmla="*/ 119 h 165"/>
                    <a:gd name="T26" fmla="*/ 13 w 47"/>
                    <a:gd name="T27" fmla="*/ 120 h 165"/>
                    <a:gd name="T28" fmla="*/ 7 w 47"/>
                    <a:gd name="T29" fmla="*/ 130 h 165"/>
                    <a:gd name="T30" fmla="*/ 3 w 47"/>
                    <a:gd name="T31" fmla="*/ 125 h 165"/>
                    <a:gd name="T32" fmla="*/ 5 w 47"/>
                    <a:gd name="T33" fmla="*/ 127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5" name="Freeform 44"/>
                <p:cNvSpPr>
                  <a:spLocks/>
                </p:cNvSpPr>
                <p:nvPr userDrawn="1"/>
              </p:nvSpPr>
              <p:spPr bwMode="ltGray">
                <a:xfrm>
                  <a:off x="2701" y="103"/>
                  <a:ext cx="138" cy="84"/>
                </a:xfrm>
                <a:custGeom>
                  <a:avLst/>
                  <a:gdLst>
                    <a:gd name="T0" fmla="*/ 26 w 138"/>
                    <a:gd name="T1" fmla="*/ 50 h 103"/>
                    <a:gd name="T2" fmla="*/ 30 w 138"/>
                    <a:gd name="T3" fmla="*/ 35 h 103"/>
                    <a:gd name="T4" fmla="*/ 50 w 138"/>
                    <a:gd name="T5" fmla="*/ 27 h 103"/>
                    <a:gd name="T6" fmla="*/ 54 w 138"/>
                    <a:gd name="T7" fmla="*/ 37 h 103"/>
                    <a:gd name="T8" fmla="*/ 66 w 138"/>
                    <a:gd name="T9" fmla="*/ 40 h 103"/>
                    <a:gd name="T10" fmla="*/ 80 w 138"/>
                    <a:gd name="T11" fmla="*/ 45 h 103"/>
                    <a:gd name="T12" fmla="*/ 116 w 138"/>
                    <a:gd name="T13" fmla="*/ 27 h 103"/>
                    <a:gd name="T14" fmla="*/ 130 w 138"/>
                    <a:gd name="T15" fmla="*/ 14 h 103"/>
                    <a:gd name="T16" fmla="*/ 138 w 138"/>
                    <a:gd name="T17" fmla="*/ 9 h 103"/>
                    <a:gd name="T18" fmla="*/ 106 w 138"/>
                    <a:gd name="T19" fmla="*/ 40 h 103"/>
                    <a:gd name="T20" fmla="*/ 84 w 138"/>
                    <a:gd name="T21" fmla="*/ 55 h 103"/>
                    <a:gd name="T22" fmla="*/ 66 w 138"/>
                    <a:gd name="T23" fmla="*/ 66 h 103"/>
                    <a:gd name="T24" fmla="*/ 48 w 138"/>
                    <a:gd name="T25" fmla="*/ 84 h 103"/>
                    <a:gd name="T26" fmla="*/ 26 w 138"/>
                    <a:gd name="T27" fmla="*/ 73 h 103"/>
                    <a:gd name="T28" fmla="*/ 20 w 138"/>
                    <a:gd name="T29" fmla="*/ 71 h 103"/>
                    <a:gd name="T30" fmla="*/ 22 w 138"/>
                    <a:gd name="T31" fmla="*/ 79 h 103"/>
                    <a:gd name="T32" fmla="*/ 0 w 138"/>
                    <a:gd name="T33" fmla="*/ 79 h 103"/>
                    <a:gd name="T34" fmla="*/ 10 w 138"/>
                    <a:gd name="T35" fmla="*/ 64 h 103"/>
                    <a:gd name="T36" fmla="*/ 26 w 138"/>
                    <a:gd name="T37" fmla="*/ 5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6" name="Freeform 45"/>
                <p:cNvSpPr>
                  <a:spLocks/>
                </p:cNvSpPr>
                <p:nvPr userDrawn="1"/>
              </p:nvSpPr>
              <p:spPr bwMode="ltGray">
                <a:xfrm>
                  <a:off x="2553" y="182"/>
                  <a:ext cx="187" cy="176"/>
                </a:xfrm>
                <a:custGeom>
                  <a:avLst/>
                  <a:gdLst>
                    <a:gd name="T0" fmla="*/ 157 w 188"/>
                    <a:gd name="T1" fmla="*/ 20 h 214"/>
                    <a:gd name="T2" fmla="*/ 159 w 188"/>
                    <a:gd name="T3" fmla="*/ 5 h 214"/>
                    <a:gd name="T4" fmla="*/ 169 w 188"/>
                    <a:gd name="T5" fmla="*/ 0 h 214"/>
                    <a:gd name="T6" fmla="*/ 181 w 188"/>
                    <a:gd name="T7" fmla="*/ 20 h 214"/>
                    <a:gd name="T8" fmla="*/ 187 w 188"/>
                    <a:gd name="T9" fmla="*/ 35 h 214"/>
                    <a:gd name="T10" fmla="*/ 177 w 188"/>
                    <a:gd name="T11" fmla="*/ 48 h 214"/>
                    <a:gd name="T12" fmla="*/ 169 w 188"/>
                    <a:gd name="T13" fmla="*/ 63 h 214"/>
                    <a:gd name="T14" fmla="*/ 161 w 188"/>
                    <a:gd name="T15" fmla="*/ 104 h 214"/>
                    <a:gd name="T16" fmla="*/ 143 w 188"/>
                    <a:gd name="T17" fmla="*/ 112 h 214"/>
                    <a:gd name="T18" fmla="*/ 119 w 188"/>
                    <a:gd name="T19" fmla="*/ 113 h 214"/>
                    <a:gd name="T20" fmla="*/ 111 w 188"/>
                    <a:gd name="T21" fmla="*/ 102 h 214"/>
                    <a:gd name="T22" fmla="*/ 101 w 188"/>
                    <a:gd name="T23" fmla="*/ 120 h 214"/>
                    <a:gd name="T24" fmla="*/ 90 w 188"/>
                    <a:gd name="T25" fmla="*/ 123 h 214"/>
                    <a:gd name="T26" fmla="*/ 80 w 188"/>
                    <a:gd name="T27" fmla="*/ 109 h 214"/>
                    <a:gd name="T28" fmla="*/ 58 w 188"/>
                    <a:gd name="T29" fmla="*/ 118 h 214"/>
                    <a:gd name="T30" fmla="*/ 76 w 188"/>
                    <a:gd name="T31" fmla="*/ 117 h 214"/>
                    <a:gd name="T32" fmla="*/ 78 w 188"/>
                    <a:gd name="T33" fmla="*/ 132 h 214"/>
                    <a:gd name="T34" fmla="*/ 58 w 188"/>
                    <a:gd name="T35" fmla="*/ 137 h 214"/>
                    <a:gd name="T36" fmla="*/ 34 w 188"/>
                    <a:gd name="T37" fmla="*/ 137 h 214"/>
                    <a:gd name="T38" fmla="*/ 36 w 188"/>
                    <a:gd name="T39" fmla="*/ 127 h 214"/>
                    <a:gd name="T40" fmla="*/ 46 w 188"/>
                    <a:gd name="T41" fmla="*/ 118 h 214"/>
                    <a:gd name="T42" fmla="*/ 34 w 188"/>
                    <a:gd name="T43" fmla="*/ 122 h 214"/>
                    <a:gd name="T44" fmla="*/ 26 w 188"/>
                    <a:gd name="T45" fmla="*/ 137 h 214"/>
                    <a:gd name="T46" fmla="*/ 30 w 188"/>
                    <a:gd name="T47" fmla="*/ 156 h 214"/>
                    <a:gd name="T48" fmla="*/ 14 w 188"/>
                    <a:gd name="T49" fmla="*/ 164 h 214"/>
                    <a:gd name="T50" fmla="*/ 0 w 188"/>
                    <a:gd name="T51" fmla="*/ 176 h 214"/>
                    <a:gd name="T52" fmla="*/ 8 w 188"/>
                    <a:gd name="T53" fmla="*/ 155 h 214"/>
                    <a:gd name="T54" fmla="*/ 0 w 188"/>
                    <a:gd name="T55" fmla="*/ 135 h 214"/>
                    <a:gd name="T56" fmla="*/ 14 w 188"/>
                    <a:gd name="T57" fmla="*/ 125 h 214"/>
                    <a:gd name="T58" fmla="*/ 32 w 188"/>
                    <a:gd name="T59" fmla="*/ 110 h 214"/>
                    <a:gd name="T60" fmla="*/ 44 w 188"/>
                    <a:gd name="T61" fmla="*/ 97 h 214"/>
                    <a:gd name="T62" fmla="*/ 72 w 188"/>
                    <a:gd name="T63" fmla="*/ 95 h 214"/>
                    <a:gd name="T64" fmla="*/ 84 w 188"/>
                    <a:gd name="T65" fmla="*/ 92 h 214"/>
                    <a:gd name="T66" fmla="*/ 113 w 188"/>
                    <a:gd name="T67" fmla="*/ 64 h 214"/>
                    <a:gd name="T68" fmla="*/ 119 w 188"/>
                    <a:gd name="T69" fmla="*/ 76 h 214"/>
                    <a:gd name="T70" fmla="*/ 131 w 188"/>
                    <a:gd name="T71" fmla="*/ 63 h 214"/>
                    <a:gd name="T72" fmla="*/ 149 w 188"/>
                    <a:gd name="T73" fmla="*/ 44 h 214"/>
                    <a:gd name="T74" fmla="*/ 153 w 188"/>
                    <a:gd name="T75" fmla="*/ 35 h 214"/>
                    <a:gd name="T76" fmla="*/ 147 w 188"/>
                    <a:gd name="T77" fmla="*/ 31 h 214"/>
                    <a:gd name="T78" fmla="*/ 151 w 188"/>
                    <a:gd name="T79" fmla="*/ 26 h 214"/>
                    <a:gd name="T80" fmla="*/ 157 w 188"/>
                    <a:gd name="T81" fmla="*/ 2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7" name="Freeform 46"/>
                <p:cNvSpPr>
                  <a:spLocks/>
                </p:cNvSpPr>
                <p:nvPr userDrawn="1"/>
              </p:nvSpPr>
              <p:spPr bwMode="ltGray">
                <a:xfrm>
                  <a:off x="2677" y="233"/>
                  <a:ext cx="14" cy="10"/>
                </a:xfrm>
                <a:custGeom>
                  <a:avLst/>
                  <a:gdLst>
                    <a:gd name="T0" fmla="*/ 0 w 13"/>
                    <a:gd name="T1" fmla="*/ 7 h 13"/>
                    <a:gd name="T2" fmla="*/ 4 w 13"/>
                    <a:gd name="T3" fmla="*/ 10 h 13"/>
                    <a:gd name="T4" fmla="*/ 0 w 13"/>
                    <a:gd name="T5" fmla="*/ 7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8" name="Freeform 47"/>
                <p:cNvSpPr>
                  <a:spLocks/>
                </p:cNvSpPr>
                <p:nvPr userDrawn="1"/>
              </p:nvSpPr>
              <p:spPr bwMode="ltGray">
                <a:xfrm>
                  <a:off x="1627" y="353"/>
                  <a:ext cx="813" cy="462"/>
                </a:xfrm>
                <a:custGeom>
                  <a:avLst/>
                  <a:gdLst>
                    <a:gd name="T0" fmla="*/ 813 w 812"/>
                    <a:gd name="T1" fmla="*/ 21 h 564"/>
                    <a:gd name="T2" fmla="*/ 779 w 812"/>
                    <a:gd name="T3" fmla="*/ 64 h 564"/>
                    <a:gd name="T4" fmla="*/ 749 w 812"/>
                    <a:gd name="T5" fmla="*/ 100 h 564"/>
                    <a:gd name="T6" fmla="*/ 723 w 812"/>
                    <a:gd name="T7" fmla="*/ 116 h 564"/>
                    <a:gd name="T8" fmla="*/ 635 w 812"/>
                    <a:gd name="T9" fmla="*/ 147 h 564"/>
                    <a:gd name="T10" fmla="*/ 633 w 812"/>
                    <a:gd name="T11" fmla="*/ 172 h 564"/>
                    <a:gd name="T12" fmla="*/ 605 w 812"/>
                    <a:gd name="T13" fmla="*/ 188 h 564"/>
                    <a:gd name="T14" fmla="*/ 621 w 812"/>
                    <a:gd name="T15" fmla="*/ 146 h 564"/>
                    <a:gd name="T16" fmla="*/ 577 w 812"/>
                    <a:gd name="T17" fmla="*/ 154 h 564"/>
                    <a:gd name="T18" fmla="*/ 557 w 812"/>
                    <a:gd name="T19" fmla="*/ 179 h 564"/>
                    <a:gd name="T20" fmla="*/ 597 w 812"/>
                    <a:gd name="T21" fmla="*/ 229 h 564"/>
                    <a:gd name="T22" fmla="*/ 595 w 812"/>
                    <a:gd name="T23" fmla="*/ 301 h 564"/>
                    <a:gd name="T24" fmla="*/ 543 w 812"/>
                    <a:gd name="T25" fmla="*/ 333 h 564"/>
                    <a:gd name="T26" fmla="*/ 523 w 812"/>
                    <a:gd name="T27" fmla="*/ 316 h 564"/>
                    <a:gd name="T28" fmla="*/ 483 w 812"/>
                    <a:gd name="T29" fmla="*/ 285 h 564"/>
                    <a:gd name="T30" fmla="*/ 463 w 812"/>
                    <a:gd name="T31" fmla="*/ 285 h 564"/>
                    <a:gd name="T32" fmla="*/ 451 w 812"/>
                    <a:gd name="T33" fmla="*/ 323 h 564"/>
                    <a:gd name="T34" fmla="*/ 501 w 812"/>
                    <a:gd name="T35" fmla="*/ 380 h 564"/>
                    <a:gd name="T36" fmla="*/ 511 w 812"/>
                    <a:gd name="T37" fmla="*/ 429 h 564"/>
                    <a:gd name="T38" fmla="*/ 527 w 812"/>
                    <a:gd name="T39" fmla="*/ 459 h 564"/>
                    <a:gd name="T40" fmla="*/ 493 w 812"/>
                    <a:gd name="T41" fmla="*/ 446 h 564"/>
                    <a:gd name="T42" fmla="*/ 471 w 812"/>
                    <a:gd name="T43" fmla="*/ 424 h 564"/>
                    <a:gd name="T44" fmla="*/ 423 w 812"/>
                    <a:gd name="T45" fmla="*/ 347 h 564"/>
                    <a:gd name="T46" fmla="*/ 427 w 812"/>
                    <a:gd name="T47" fmla="*/ 254 h 564"/>
                    <a:gd name="T48" fmla="*/ 423 w 812"/>
                    <a:gd name="T49" fmla="*/ 220 h 564"/>
                    <a:gd name="T50" fmla="*/ 413 w 812"/>
                    <a:gd name="T51" fmla="*/ 226 h 564"/>
                    <a:gd name="T52" fmla="*/ 386 w 812"/>
                    <a:gd name="T53" fmla="*/ 218 h 564"/>
                    <a:gd name="T54" fmla="*/ 360 w 812"/>
                    <a:gd name="T55" fmla="*/ 139 h 564"/>
                    <a:gd name="T56" fmla="*/ 330 w 812"/>
                    <a:gd name="T57" fmla="*/ 136 h 564"/>
                    <a:gd name="T58" fmla="*/ 288 w 812"/>
                    <a:gd name="T59" fmla="*/ 141 h 564"/>
                    <a:gd name="T60" fmla="*/ 242 w 812"/>
                    <a:gd name="T61" fmla="*/ 190 h 564"/>
                    <a:gd name="T62" fmla="*/ 196 w 812"/>
                    <a:gd name="T63" fmla="*/ 220 h 564"/>
                    <a:gd name="T64" fmla="*/ 184 w 812"/>
                    <a:gd name="T65" fmla="*/ 224 h 564"/>
                    <a:gd name="T66" fmla="*/ 160 w 812"/>
                    <a:gd name="T67" fmla="*/ 269 h 564"/>
                    <a:gd name="T68" fmla="*/ 152 w 812"/>
                    <a:gd name="T69" fmla="*/ 290 h 564"/>
                    <a:gd name="T70" fmla="*/ 128 w 812"/>
                    <a:gd name="T71" fmla="*/ 331 h 564"/>
                    <a:gd name="T72" fmla="*/ 94 w 812"/>
                    <a:gd name="T73" fmla="*/ 321 h 564"/>
                    <a:gd name="T74" fmla="*/ 66 w 812"/>
                    <a:gd name="T75" fmla="*/ 211 h 564"/>
                    <a:gd name="T76" fmla="*/ 72 w 812"/>
                    <a:gd name="T77" fmla="*/ 128 h 564"/>
                    <a:gd name="T78" fmla="*/ 44 w 812"/>
                    <a:gd name="T79" fmla="*/ 147 h 564"/>
                    <a:gd name="T80" fmla="*/ 20 w 812"/>
                    <a:gd name="T81" fmla="*/ 123 h 564"/>
                    <a:gd name="T82" fmla="*/ 24 w 812"/>
                    <a:gd name="T83" fmla="*/ 113 h 564"/>
                    <a:gd name="T84" fmla="*/ 0 w 812"/>
                    <a:gd name="T85" fmla="*/ 75 h 564"/>
                    <a:gd name="T86" fmla="*/ 799 w 812"/>
                    <a:gd name="T87" fmla="*/ 5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9" name="Freeform 48"/>
                <p:cNvSpPr>
                  <a:spLocks/>
                </p:cNvSpPr>
                <p:nvPr userDrawn="1"/>
              </p:nvSpPr>
              <p:spPr bwMode="ltGray">
                <a:xfrm>
                  <a:off x="1770" y="671"/>
                  <a:ext cx="45" cy="71"/>
                </a:xfrm>
                <a:custGeom>
                  <a:avLst/>
                  <a:gdLst>
                    <a:gd name="T0" fmla="*/ 7 w 43"/>
                    <a:gd name="T1" fmla="*/ 9 h 85"/>
                    <a:gd name="T2" fmla="*/ 18 w 43"/>
                    <a:gd name="T3" fmla="*/ 3 h 85"/>
                    <a:gd name="T4" fmla="*/ 39 w 43"/>
                    <a:gd name="T5" fmla="*/ 28 h 85"/>
                    <a:gd name="T6" fmla="*/ 20 w 43"/>
                    <a:gd name="T7" fmla="*/ 71 h 85"/>
                    <a:gd name="T8" fmla="*/ 1 w 43"/>
                    <a:gd name="T9" fmla="*/ 58 h 85"/>
                    <a:gd name="T10" fmla="*/ 7 w 43"/>
                    <a:gd name="T11" fmla="*/ 9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0" name="Freeform 49"/>
                <p:cNvSpPr>
                  <a:spLocks/>
                </p:cNvSpPr>
                <p:nvPr userDrawn="1"/>
              </p:nvSpPr>
              <p:spPr bwMode="ltGray">
                <a:xfrm>
                  <a:off x="2394" y="431"/>
                  <a:ext cx="42" cy="59"/>
                </a:xfrm>
                <a:custGeom>
                  <a:avLst/>
                  <a:gdLst>
                    <a:gd name="T0" fmla="*/ 12 w 44"/>
                    <a:gd name="T1" fmla="*/ 22 h 74"/>
                    <a:gd name="T2" fmla="*/ 28 w 44"/>
                    <a:gd name="T3" fmla="*/ 2 h 74"/>
                    <a:gd name="T4" fmla="*/ 41 w 44"/>
                    <a:gd name="T5" fmla="*/ 3 h 74"/>
                    <a:gd name="T6" fmla="*/ 37 w 44"/>
                    <a:gd name="T7" fmla="*/ 21 h 74"/>
                    <a:gd name="T8" fmla="*/ 12 w 44"/>
                    <a:gd name="T9" fmla="*/ 59 h 74"/>
                    <a:gd name="T10" fmla="*/ 7 w 44"/>
                    <a:gd name="T11" fmla="*/ 48 h 74"/>
                    <a:gd name="T12" fmla="*/ 3 w 44"/>
                    <a:gd name="T13" fmla="*/ 29 h 74"/>
                    <a:gd name="T14" fmla="*/ 12 w 44"/>
                    <a:gd name="T15" fmla="*/ 22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1" name="Freeform 50"/>
                <p:cNvSpPr>
                  <a:spLocks/>
                </p:cNvSpPr>
                <p:nvPr userDrawn="1"/>
              </p:nvSpPr>
              <p:spPr bwMode="ltGray">
                <a:xfrm>
                  <a:off x="2513" y="402"/>
                  <a:ext cx="21" cy="24"/>
                </a:xfrm>
                <a:custGeom>
                  <a:avLst/>
                  <a:gdLst>
                    <a:gd name="T0" fmla="*/ 7 w 20"/>
                    <a:gd name="T1" fmla="*/ 13 h 30"/>
                    <a:gd name="T2" fmla="*/ 5 w 20"/>
                    <a:gd name="T3" fmla="*/ 24 h 30"/>
                    <a:gd name="T4" fmla="*/ 7 w 20"/>
                    <a:gd name="T5" fmla="*/ 13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2" name="Freeform 51"/>
                <p:cNvSpPr>
                  <a:spLocks/>
                </p:cNvSpPr>
                <p:nvPr userDrawn="1"/>
              </p:nvSpPr>
              <p:spPr bwMode="ltGray">
                <a:xfrm>
                  <a:off x="333" y="169"/>
                  <a:ext cx="1015" cy="866"/>
                </a:xfrm>
                <a:custGeom>
                  <a:avLst/>
                  <a:gdLst>
                    <a:gd name="T0" fmla="*/ 716 w 682"/>
                    <a:gd name="T1" fmla="*/ 721 h 557"/>
                    <a:gd name="T2" fmla="*/ 723 w 682"/>
                    <a:gd name="T3" fmla="*/ 701 h 557"/>
                    <a:gd name="T4" fmla="*/ 744 w 682"/>
                    <a:gd name="T5" fmla="*/ 642 h 557"/>
                    <a:gd name="T6" fmla="*/ 460 w 682"/>
                    <a:gd name="T7" fmla="*/ 446 h 557"/>
                    <a:gd name="T8" fmla="*/ 420 w 682"/>
                    <a:gd name="T9" fmla="*/ 538 h 557"/>
                    <a:gd name="T10" fmla="*/ 451 w 682"/>
                    <a:gd name="T11" fmla="*/ 864 h 557"/>
                    <a:gd name="T12" fmla="*/ 420 w 682"/>
                    <a:gd name="T13" fmla="*/ 768 h 557"/>
                    <a:gd name="T14" fmla="*/ 360 w 682"/>
                    <a:gd name="T15" fmla="*/ 683 h 557"/>
                    <a:gd name="T16" fmla="*/ 365 w 682"/>
                    <a:gd name="T17" fmla="*/ 642 h 557"/>
                    <a:gd name="T18" fmla="*/ 368 w 682"/>
                    <a:gd name="T19" fmla="*/ 613 h 557"/>
                    <a:gd name="T20" fmla="*/ 327 w 682"/>
                    <a:gd name="T21" fmla="*/ 583 h 557"/>
                    <a:gd name="T22" fmla="*/ 289 w 682"/>
                    <a:gd name="T23" fmla="*/ 538 h 557"/>
                    <a:gd name="T24" fmla="*/ 220 w 682"/>
                    <a:gd name="T25" fmla="*/ 550 h 557"/>
                    <a:gd name="T26" fmla="*/ 188 w 682"/>
                    <a:gd name="T27" fmla="*/ 567 h 557"/>
                    <a:gd name="T28" fmla="*/ 116 w 682"/>
                    <a:gd name="T29" fmla="*/ 567 h 557"/>
                    <a:gd name="T30" fmla="*/ 33 w 682"/>
                    <a:gd name="T31" fmla="*/ 485 h 557"/>
                    <a:gd name="T32" fmla="*/ 16 w 682"/>
                    <a:gd name="T33" fmla="*/ 459 h 557"/>
                    <a:gd name="T34" fmla="*/ 0 w 682"/>
                    <a:gd name="T35" fmla="*/ 410 h 557"/>
                    <a:gd name="T36" fmla="*/ 36 w 682"/>
                    <a:gd name="T37" fmla="*/ 331 h 557"/>
                    <a:gd name="T38" fmla="*/ 48 w 682"/>
                    <a:gd name="T39" fmla="*/ 281 h 557"/>
                    <a:gd name="T40" fmla="*/ 76 w 682"/>
                    <a:gd name="T41" fmla="*/ 222 h 557"/>
                    <a:gd name="T42" fmla="*/ 121 w 682"/>
                    <a:gd name="T43" fmla="*/ 180 h 557"/>
                    <a:gd name="T44" fmla="*/ 249 w 682"/>
                    <a:gd name="T45" fmla="*/ 104 h 557"/>
                    <a:gd name="T46" fmla="*/ 327 w 682"/>
                    <a:gd name="T47" fmla="*/ 47 h 557"/>
                    <a:gd name="T48" fmla="*/ 384 w 682"/>
                    <a:gd name="T49" fmla="*/ 9 h 557"/>
                    <a:gd name="T50" fmla="*/ 540 w 682"/>
                    <a:gd name="T51" fmla="*/ 3 h 557"/>
                    <a:gd name="T52" fmla="*/ 592 w 682"/>
                    <a:gd name="T53" fmla="*/ 0 h 557"/>
                    <a:gd name="T54" fmla="*/ 571 w 682"/>
                    <a:gd name="T55" fmla="*/ 53 h 557"/>
                    <a:gd name="T56" fmla="*/ 659 w 682"/>
                    <a:gd name="T57" fmla="*/ 131 h 557"/>
                    <a:gd name="T58" fmla="*/ 740 w 682"/>
                    <a:gd name="T59" fmla="*/ 115 h 557"/>
                    <a:gd name="T60" fmla="*/ 787 w 682"/>
                    <a:gd name="T61" fmla="*/ 127 h 557"/>
                    <a:gd name="T62" fmla="*/ 832 w 682"/>
                    <a:gd name="T63" fmla="*/ 151 h 557"/>
                    <a:gd name="T64" fmla="*/ 851 w 682"/>
                    <a:gd name="T65" fmla="*/ 292 h 557"/>
                    <a:gd name="T66" fmla="*/ 851 w 682"/>
                    <a:gd name="T67" fmla="*/ 373 h 557"/>
                    <a:gd name="T68" fmla="*/ 891 w 682"/>
                    <a:gd name="T69" fmla="*/ 440 h 557"/>
                    <a:gd name="T70" fmla="*/ 960 w 682"/>
                    <a:gd name="T71" fmla="*/ 466 h 557"/>
                    <a:gd name="T72" fmla="*/ 1012 w 682"/>
                    <a:gd name="T73" fmla="*/ 459 h 557"/>
                    <a:gd name="T74" fmla="*/ 988 w 682"/>
                    <a:gd name="T75" fmla="*/ 529 h 557"/>
                    <a:gd name="T76" fmla="*/ 891 w 682"/>
                    <a:gd name="T77" fmla="*/ 633 h 557"/>
                    <a:gd name="T78" fmla="*/ 816 w 682"/>
                    <a:gd name="T79" fmla="*/ 754 h 557"/>
                    <a:gd name="T80" fmla="*/ 827 w 682"/>
                    <a:gd name="T81" fmla="*/ 790 h 557"/>
                    <a:gd name="T82" fmla="*/ 647 w 682"/>
                    <a:gd name="T83" fmla="*/ 864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3" name="Freeform 52"/>
                <p:cNvSpPr>
                  <a:spLocks/>
                </p:cNvSpPr>
                <p:nvPr userDrawn="1"/>
              </p:nvSpPr>
              <p:spPr bwMode="ltGray">
                <a:xfrm>
                  <a:off x="727" y="495"/>
                  <a:ext cx="382" cy="540"/>
                </a:xfrm>
                <a:custGeom>
                  <a:avLst/>
                  <a:gdLst>
                    <a:gd name="T0" fmla="*/ 361 w 257"/>
                    <a:gd name="T1" fmla="*/ 540 h 347"/>
                    <a:gd name="T2" fmla="*/ 346 w 257"/>
                    <a:gd name="T3" fmla="*/ 468 h 347"/>
                    <a:gd name="T4" fmla="*/ 323 w 257"/>
                    <a:gd name="T5" fmla="*/ 448 h 347"/>
                    <a:gd name="T6" fmla="*/ 320 w 257"/>
                    <a:gd name="T7" fmla="*/ 419 h 347"/>
                    <a:gd name="T8" fmla="*/ 311 w 257"/>
                    <a:gd name="T9" fmla="*/ 395 h 347"/>
                    <a:gd name="T10" fmla="*/ 311 w 257"/>
                    <a:gd name="T11" fmla="*/ 356 h 347"/>
                    <a:gd name="T12" fmla="*/ 308 w 257"/>
                    <a:gd name="T13" fmla="*/ 333 h 347"/>
                    <a:gd name="T14" fmla="*/ 339 w 257"/>
                    <a:gd name="T15" fmla="*/ 314 h 347"/>
                    <a:gd name="T16" fmla="*/ 382 w 257"/>
                    <a:gd name="T17" fmla="*/ 307 h 347"/>
                    <a:gd name="T18" fmla="*/ 382 w 257"/>
                    <a:gd name="T19" fmla="*/ 212 h 347"/>
                    <a:gd name="T20" fmla="*/ 80 w 257"/>
                    <a:gd name="T21" fmla="*/ 149 h 347"/>
                    <a:gd name="T22" fmla="*/ 48 w 257"/>
                    <a:gd name="T23" fmla="*/ 153 h 347"/>
                    <a:gd name="T24" fmla="*/ 24 w 257"/>
                    <a:gd name="T25" fmla="*/ 159 h 347"/>
                    <a:gd name="T26" fmla="*/ 0 w 257"/>
                    <a:gd name="T27" fmla="*/ 232 h 347"/>
                    <a:gd name="T28" fmla="*/ 138 w 257"/>
                    <a:gd name="T29" fmla="*/ 538 h 347"/>
                    <a:gd name="T30" fmla="*/ 361 w 257"/>
                    <a:gd name="T31" fmla="*/ 540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4" name="Freeform 53"/>
                <p:cNvSpPr>
                  <a:spLocks/>
                </p:cNvSpPr>
                <p:nvPr userDrawn="1"/>
              </p:nvSpPr>
              <p:spPr bwMode="ltGray">
                <a:xfrm>
                  <a:off x="1400" y="896"/>
                  <a:ext cx="16" cy="29"/>
                </a:xfrm>
                <a:custGeom>
                  <a:avLst/>
                  <a:gdLst>
                    <a:gd name="T0" fmla="*/ 6 w 19"/>
                    <a:gd name="T1" fmla="*/ 20 h 37"/>
                    <a:gd name="T2" fmla="*/ 16 w 19"/>
                    <a:gd name="T3" fmla="*/ 16 h 37"/>
                    <a:gd name="T4" fmla="*/ 6 w 19"/>
                    <a:gd name="T5" fmla="*/ 2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5" name="Freeform 54"/>
                <p:cNvSpPr>
                  <a:spLocks/>
                </p:cNvSpPr>
                <p:nvPr userDrawn="1"/>
              </p:nvSpPr>
              <p:spPr bwMode="ltGray">
                <a:xfrm>
                  <a:off x="1379" y="617"/>
                  <a:ext cx="21" cy="17"/>
                </a:xfrm>
                <a:custGeom>
                  <a:avLst/>
                  <a:gdLst>
                    <a:gd name="T0" fmla="*/ 11 w 22"/>
                    <a:gd name="T1" fmla="*/ 10 h 20"/>
                    <a:gd name="T2" fmla="*/ 15 w 22"/>
                    <a:gd name="T3" fmla="*/ 0 h 20"/>
                    <a:gd name="T4" fmla="*/ 19 w 22"/>
                    <a:gd name="T5" fmla="*/ 10 h 20"/>
                    <a:gd name="T6" fmla="*/ 8 w 22"/>
                    <a:gd name="T7" fmla="*/ 17 h 20"/>
                    <a:gd name="T8" fmla="*/ 11 w 22"/>
                    <a:gd name="T9" fmla="*/ 1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6" name="Freeform 55"/>
                <p:cNvSpPr>
                  <a:spLocks/>
                </p:cNvSpPr>
                <p:nvPr userDrawn="1"/>
              </p:nvSpPr>
              <p:spPr bwMode="ltGray">
                <a:xfrm>
                  <a:off x="453" y="275"/>
                  <a:ext cx="58" cy="24"/>
                </a:xfrm>
                <a:custGeom>
                  <a:avLst/>
                  <a:gdLst>
                    <a:gd name="T0" fmla="*/ 24 w 57"/>
                    <a:gd name="T1" fmla="*/ 14 h 30"/>
                    <a:gd name="T2" fmla="*/ 33 w 57"/>
                    <a:gd name="T3" fmla="*/ 5 h 30"/>
                    <a:gd name="T4" fmla="*/ 37 w 57"/>
                    <a:gd name="T5" fmla="*/ 24 h 30"/>
                    <a:gd name="T6" fmla="*/ 24 w 57"/>
                    <a:gd name="T7" fmla="*/ 14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7" name="Freeform 56"/>
                <p:cNvSpPr>
                  <a:spLocks/>
                </p:cNvSpPr>
                <p:nvPr userDrawn="1"/>
              </p:nvSpPr>
              <p:spPr bwMode="ltGray">
                <a:xfrm>
                  <a:off x="1161" y="50"/>
                  <a:ext cx="691" cy="569"/>
                </a:xfrm>
                <a:custGeom>
                  <a:avLst/>
                  <a:gdLst>
                    <a:gd name="T0" fmla="*/ 472 w 693"/>
                    <a:gd name="T1" fmla="*/ 379 h 696"/>
                    <a:gd name="T2" fmla="*/ 392 w 693"/>
                    <a:gd name="T3" fmla="*/ 370 h 696"/>
                    <a:gd name="T4" fmla="*/ 324 w 693"/>
                    <a:gd name="T5" fmla="*/ 337 h 696"/>
                    <a:gd name="T6" fmla="*/ 264 w 693"/>
                    <a:gd name="T7" fmla="*/ 327 h 696"/>
                    <a:gd name="T8" fmla="*/ 236 w 693"/>
                    <a:gd name="T9" fmla="*/ 340 h 696"/>
                    <a:gd name="T10" fmla="*/ 260 w 693"/>
                    <a:gd name="T11" fmla="*/ 350 h 696"/>
                    <a:gd name="T12" fmla="*/ 292 w 693"/>
                    <a:gd name="T13" fmla="*/ 383 h 696"/>
                    <a:gd name="T14" fmla="*/ 320 w 693"/>
                    <a:gd name="T15" fmla="*/ 389 h 696"/>
                    <a:gd name="T16" fmla="*/ 332 w 693"/>
                    <a:gd name="T17" fmla="*/ 438 h 696"/>
                    <a:gd name="T18" fmla="*/ 312 w 693"/>
                    <a:gd name="T19" fmla="*/ 451 h 696"/>
                    <a:gd name="T20" fmla="*/ 260 w 693"/>
                    <a:gd name="T21" fmla="*/ 504 h 696"/>
                    <a:gd name="T22" fmla="*/ 224 w 693"/>
                    <a:gd name="T23" fmla="*/ 513 h 696"/>
                    <a:gd name="T24" fmla="*/ 97 w 693"/>
                    <a:gd name="T25" fmla="*/ 569 h 696"/>
                    <a:gd name="T26" fmla="*/ 77 w 693"/>
                    <a:gd name="T27" fmla="*/ 504 h 696"/>
                    <a:gd name="T28" fmla="*/ 45 w 693"/>
                    <a:gd name="T29" fmla="*/ 428 h 696"/>
                    <a:gd name="T30" fmla="*/ 33 w 693"/>
                    <a:gd name="T31" fmla="*/ 366 h 696"/>
                    <a:gd name="T32" fmla="*/ 53 w 693"/>
                    <a:gd name="T33" fmla="*/ 281 h 696"/>
                    <a:gd name="T34" fmla="*/ 17 w 693"/>
                    <a:gd name="T35" fmla="*/ 320 h 696"/>
                    <a:gd name="T36" fmla="*/ 81 w 693"/>
                    <a:gd name="T37" fmla="*/ 229 h 696"/>
                    <a:gd name="T38" fmla="*/ 113 w 693"/>
                    <a:gd name="T39" fmla="*/ 167 h 696"/>
                    <a:gd name="T40" fmla="*/ 37 w 693"/>
                    <a:gd name="T41" fmla="*/ 167 h 696"/>
                    <a:gd name="T42" fmla="*/ 1 w 693"/>
                    <a:gd name="T43" fmla="*/ 160 h 696"/>
                    <a:gd name="T44" fmla="*/ 25 w 693"/>
                    <a:gd name="T45" fmla="*/ 114 h 696"/>
                    <a:gd name="T46" fmla="*/ 97 w 693"/>
                    <a:gd name="T47" fmla="*/ 92 h 696"/>
                    <a:gd name="T48" fmla="*/ 220 w 693"/>
                    <a:gd name="T49" fmla="*/ 101 h 696"/>
                    <a:gd name="T50" fmla="*/ 228 w 693"/>
                    <a:gd name="T51" fmla="*/ 52 h 696"/>
                    <a:gd name="T52" fmla="*/ 260 w 693"/>
                    <a:gd name="T53" fmla="*/ 0 h 696"/>
                    <a:gd name="T54" fmla="*/ 356 w 693"/>
                    <a:gd name="T55" fmla="*/ 36 h 696"/>
                    <a:gd name="T56" fmla="*/ 328 w 693"/>
                    <a:gd name="T57" fmla="*/ 72 h 696"/>
                    <a:gd name="T58" fmla="*/ 300 w 693"/>
                    <a:gd name="T59" fmla="*/ 144 h 696"/>
                    <a:gd name="T60" fmla="*/ 360 w 693"/>
                    <a:gd name="T61" fmla="*/ 157 h 696"/>
                    <a:gd name="T62" fmla="*/ 372 w 693"/>
                    <a:gd name="T63" fmla="*/ 111 h 696"/>
                    <a:gd name="T64" fmla="*/ 416 w 693"/>
                    <a:gd name="T65" fmla="*/ 75 h 696"/>
                    <a:gd name="T66" fmla="*/ 496 w 693"/>
                    <a:gd name="T67" fmla="*/ 72 h 696"/>
                    <a:gd name="T68" fmla="*/ 527 w 693"/>
                    <a:gd name="T69" fmla="*/ 43 h 696"/>
                    <a:gd name="T70" fmla="*/ 539 w 693"/>
                    <a:gd name="T71" fmla="*/ 376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8" name="Freeform 57"/>
                <p:cNvSpPr>
                  <a:spLocks/>
                </p:cNvSpPr>
                <p:nvPr userDrawn="1"/>
              </p:nvSpPr>
              <p:spPr bwMode="ltGray">
                <a:xfrm>
                  <a:off x="689" y="6"/>
                  <a:ext cx="1386" cy="232"/>
                </a:xfrm>
                <a:custGeom>
                  <a:avLst/>
                  <a:gdLst>
                    <a:gd name="T0" fmla="*/ 1228 w 931"/>
                    <a:gd name="T1" fmla="*/ 0 h 149"/>
                    <a:gd name="T2" fmla="*/ 213 w 931"/>
                    <a:gd name="T3" fmla="*/ 45 h 149"/>
                    <a:gd name="T4" fmla="*/ 135 w 931"/>
                    <a:gd name="T5" fmla="*/ 65 h 149"/>
                    <a:gd name="T6" fmla="*/ 92 w 931"/>
                    <a:gd name="T7" fmla="*/ 65 h 149"/>
                    <a:gd name="T8" fmla="*/ 33 w 931"/>
                    <a:gd name="T9" fmla="*/ 120 h 149"/>
                    <a:gd name="T10" fmla="*/ 0 w 931"/>
                    <a:gd name="T11" fmla="*/ 163 h 149"/>
                    <a:gd name="T12" fmla="*/ 88 w 931"/>
                    <a:gd name="T13" fmla="*/ 179 h 149"/>
                    <a:gd name="T14" fmla="*/ 144 w 931"/>
                    <a:gd name="T15" fmla="*/ 149 h 149"/>
                    <a:gd name="T16" fmla="*/ 161 w 931"/>
                    <a:gd name="T17" fmla="*/ 131 h 149"/>
                    <a:gd name="T18" fmla="*/ 249 w 931"/>
                    <a:gd name="T19" fmla="*/ 81 h 149"/>
                    <a:gd name="T20" fmla="*/ 320 w 931"/>
                    <a:gd name="T21" fmla="*/ 72 h 149"/>
                    <a:gd name="T22" fmla="*/ 353 w 931"/>
                    <a:gd name="T23" fmla="*/ 146 h 149"/>
                    <a:gd name="T24" fmla="*/ 280 w 931"/>
                    <a:gd name="T25" fmla="*/ 170 h 149"/>
                    <a:gd name="T26" fmla="*/ 344 w 931"/>
                    <a:gd name="T27" fmla="*/ 176 h 149"/>
                    <a:gd name="T28" fmla="*/ 372 w 931"/>
                    <a:gd name="T29" fmla="*/ 140 h 149"/>
                    <a:gd name="T30" fmla="*/ 396 w 931"/>
                    <a:gd name="T31" fmla="*/ 143 h 149"/>
                    <a:gd name="T32" fmla="*/ 377 w 931"/>
                    <a:gd name="T33" fmla="*/ 84 h 149"/>
                    <a:gd name="T34" fmla="*/ 396 w 931"/>
                    <a:gd name="T35" fmla="*/ 69 h 149"/>
                    <a:gd name="T36" fmla="*/ 412 w 931"/>
                    <a:gd name="T37" fmla="*/ 137 h 149"/>
                    <a:gd name="T38" fmla="*/ 396 w 931"/>
                    <a:gd name="T39" fmla="*/ 176 h 149"/>
                    <a:gd name="T40" fmla="*/ 441 w 931"/>
                    <a:gd name="T41" fmla="*/ 202 h 149"/>
                    <a:gd name="T42" fmla="*/ 445 w 931"/>
                    <a:gd name="T43" fmla="*/ 143 h 149"/>
                    <a:gd name="T44" fmla="*/ 493 w 931"/>
                    <a:gd name="T45" fmla="*/ 160 h 149"/>
                    <a:gd name="T46" fmla="*/ 569 w 931"/>
                    <a:gd name="T47" fmla="*/ 114 h 149"/>
                    <a:gd name="T48" fmla="*/ 609 w 931"/>
                    <a:gd name="T49" fmla="*/ 78 h 149"/>
                    <a:gd name="T50" fmla="*/ 654 w 931"/>
                    <a:gd name="T51" fmla="*/ 87 h 149"/>
                    <a:gd name="T52" fmla="*/ 677 w 931"/>
                    <a:gd name="T53" fmla="*/ 78 h 149"/>
                    <a:gd name="T54" fmla="*/ 642 w 931"/>
                    <a:gd name="T55" fmla="*/ 69 h 149"/>
                    <a:gd name="T56" fmla="*/ 706 w 931"/>
                    <a:gd name="T57" fmla="*/ 54 h 149"/>
                    <a:gd name="T58" fmla="*/ 810 w 931"/>
                    <a:gd name="T59" fmla="*/ 84 h 149"/>
                    <a:gd name="T60" fmla="*/ 865 w 931"/>
                    <a:gd name="T61" fmla="*/ 65 h 149"/>
                    <a:gd name="T62" fmla="*/ 869 w 931"/>
                    <a:gd name="T63" fmla="*/ 98 h 149"/>
                    <a:gd name="T64" fmla="*/ 846 w 931"/>
                    <a:gd name="T65" fmla="*/ 157 h 149"/>
                    <a:gd name="T66" fmla="*/ 910 w 931"/>
                    <a:gd name="T67" fmla="*/ 137 h 149"/>
                    <a:gd name="T68" fmla="*/ 929 w 931"/>
                    <a:gd name="T69" fmla="*/ 125 h 149"/>
                    <a:gd name="T70" fmla="*/ 965 w 931"/>
                    <a:gd name="T71" fmla="*/ 95 h 149"/>
                    <a:gd name="T72" fmla="*/ 1182 w 931"/>
                    <a:gd name="T73" fmla="*/ 13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9" name="Freeform 58"/>
                <p:cNvSpPr>
                  <a:spLocks/>
                </p:cNvSpPr>
                <p:nvPr userDrawn="1"/>
              </p:nvSpPr>
              <p:spPr bwMode="ltGray">
                <a:xfrm>
                  <a:off x="971" y="91"/>
                  <a:ext cx="30" cy="25"/>
                </a:xfrm>
                <a:custGeom>
                  <a:avLst/>
                  <a:gdLst>
                    <a:gd name="T0" fmla="*/ 3 w 31"/>
                    <a:gd name="T1" fmla="*/ 23 h 30"/>
                    <a:gd name="T2" fmla="*/ 30 w 31"/>
                    <a:gd name="T3" fmla="*/ 0 h 30"/>
                    <a:gd name="T4" fmla="*/ 18 w 31"/>
                    <a:gd name="T5" fmla="*/ 20 h 30"/>
                    <a:gd name="T6" fmla="*/ 3 w 31"/>
                    <a:gd name="T7" fmla="*/ 2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0" name="Freeform 59"/>
                <p:cNvSpPr>
                  <a:spLocks/>
                </p:cNvSpPr>
                <p:nvPr userDrawn="1"/>
              </p:nvSpPr>
              <p:spPr bwMode="ltGray">
                <a:xfrm>
                  <a:off x="935" y="125"/>
                  <a:ext cx="45" cy="27"/>
                </a:xfrm>
                <a:custGeom>
                  <a:avLst/>
                  <a:gdLst>
                    <a:gd name="T0" fmla="*/ 6 w 44"/>
                    <a:gd name="T1" fmla="*/ 27 h 32"/>
                    <a:gd name="T2" fmla="*/ 23 w 44"/>
                    <a:gd name="T3" fmla="*/ 0 h 32"/>
                    <a:gd name="T4" fmla="*/ 39 w 44"/>
                    <a:gd name="T5" fmla="*/ 3 h 32"/>
                    <a:gd name="T6" fmla="*/ 6 w 44"/>
                    <a:gd name="T7" fmla="*/ 27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1" name="Freeform 60"/>
                <p:cNvSpPr>
                  <a:spLocks/>
                </p:cNvSpPr>
                <p:nvPr userDrawn="1"/>
              </p:nvSpPr>
              <p:spPr bwMode="ltGray">
                <a:xfrm>
                  <a:off x="1081" y="226"/>
                  <a:ext cx="75" cy="14"/>
                </a:xfrm>
                <a:custGeom>
                  <a:avLst/>
                  <a:gdLst>
                    <a:gd name="T0" fmla="*/ 37 w 76"/>
                    <a:gd name="T1" fmla="*/ 14 h 18"/>
                    <a:gd name="T2" fmla="*/ 25 w 76"/>
                    <a:gd name="T3" fmla="*/ 2 h 18"/>
                    <a:gd name="T4" fmla="*/ 37 w 76"/>
                    <a:gd name="T5" fmla="*/ 14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2" name="Freeform 61"/>
                <p:cNvSpPr>
                  <a:spLocks/>
                </p:cNvSpPr>
                <p:nvPr userDrawn="1"/>
              </p:nvSpPr>
              <p:spPr bwMode="ltGray">
                <a:xfrm>
                  <a:off x="1210" y="223"/>
                  <a:ext cx="42" cy="37"/>
                </a:xfrm>
                <a:custGeom>
                  <a:avLst/>
                  <a:gdLst>
                    <a:gd name="T0" fmla="*/ 0 w 42"/>
                    <a:gd name="T1" fmla="*/ 18 h 44"/>
                    <a:gd name="T2" fmla="*/ 12 w 42"/>
                    <a:gd name="T3" fmla="*/ 8 h 44"/>
                    <a:gd name="T4" fmla="*/ 0 w 42"/>
                    <a:gd name="T5" fmla="*/ 18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3" name="Freeform 62"/>
                <p:cNvSpPr>
                  <a:spLocks/>
                </p:cNvSpPr>
                <p:nvPr userDrawn="1"/>
              </p:nvSpPr>
              <p:spPr bwMode="ltGray">
                <a:xfrm>
                  <a:off x="865" y="123"/>
                  <a:ext cx="33" cy="24"/>
                </a:xfrm>
                <a:custGeom>
                  <a:avLst/>
                  <a:gdLst>
                    <a:gd name="T0" fmla="*/ 7 w 31"/>
                    <a:gd name="T1" fmla="*/ 18 h 30"/>
                    <a:gd name="T2" fmla="*/ 33 w 31"/>
                    <a:gd name="T3" fmla="*/ 8 h 30"/>
                    <a:gd name="T4" fmla="*/ 7 w 31"/>
                    <a:gd name="T5" fmla="*/ 18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 name="Group 63"/>
              <p:cNvGrpSpPr>
                <a:grpSpLocks/>
              </p:cNvGrpSpPr>
              <p:nvPr userDrawn="1"/>
            </p:nvGrpSpPr>
            <p:grpSpPr bwMode="auto">
              <a:xfrm>
                <a:off x="7" y="-154"/>
                <a:ext cx="5739" cy="418"/>
                <a:chOff x="1056" y="111"/>
                <a:chExt cx="2448" cy="418"/>
              </a:xfrm>
            </p:grpSpPr>
            <p:sp>
              <p:nvSpPr>
                <p:cNvPr id="27" name="Line 64"/>
                <p:cNvSpPr>
                  <a:spLocks noChangeShapeType="1"/>
                </p:cNvSpPr>
                <p:nvPr/>
              </p:nvSpPr>
              <p:spPr bwMode="white">
                <a:xfrm>
                  <a:off x="1056" y="332"/>
                  <a:ext cx="244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65"/>
                <p:cNvSpPr>
                  <a:spLocks noChangeShapeType="1"/>
                </p:cNvSpPr>
                <p:nvPr/>
              </p:nvSpPr>
              <p:spPr bwMode="white">
                <a:xfrm>
                  <a:off x="125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66"/>
                <p:cNvSpPr>
                  <a:spLocks noChangeShapeType="1"/>
                </p:cNvSpPr>
                <p:nvPr/>
              </p:nvSpPr>
              <p:spPr bwMode="white">
                <a:xfrm>
                  <a:off x="148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67"/>
                <p:cNvSpPr>
                  <a:spLocks noChangeShapeType="1"/>
                </p:cNvSpPr>
                <p:nvPr/>
              </p:nvSpPr>
              <p:spPr bwMode="white">
                <a:xfrm>
                  <a:off x="171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Line 68"/>
                <p:cNvSpPr>
                  <a:spLocks noChangeShapeType="1"/>
                </p:cNvSpPr>
                <p:nvPr/>
              </p:nvSpPr>
              <p:spPr bwMode="white">
                <a:xfrm>
                  <a:off x="193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69"/>
                <p:cNvSpPr>
                  <a:spLocks noChangeShapeType="1"/>
                </p:cNvSpPr>
                <p:nvPr/>
              </p:nvSpPr>
              <p:spPr bwMode="white">
                <a:xfrm>
                  <a:off x="216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70"/>
                <p:cNvSpPr>
                  <a:spLocks noChangeShapeType="1"/>
                </p:cNvSpPr>
                <p:nvPr/>
              </p:nvSpPr>
              <p:spPr bwMode="white">
                <a:xfrm>
                  <a:off x="239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71"/>
                <p:cNvSpPr>
                  <a:spLocks noChangeShapeType="1"/>
                </p:cNvSpPr>
                <p:nvPr/>
              </p:nvSpPr>
              <p:spPr bwMode="white">
                <a:xfrm>
                  <a:off x="262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72"/>
                <p:cNvSpPr>
                  <a:spLocks noChangeShapeType="1"/>
                </p:cNvSpPr>
                <p:nvPr/>
              </p:nvSpPr>
              <p:spPr bwMode="white">
                <a:xfrm>
                  <a:off x="285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73"/>
                <p:cNvSpPr>
                  <a:spLocks noChangeShapeType="1"/>
                </p:cNvSpPr>
                <p:nvPr/>
              </p:nvSpPr>
              <p:spPr bwMode="white">
                <a:xfrm>
                  <a:off x="307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74"/>
                <p:cNvSpPr>
                  <a:spLocks noChangeShapeType="1"/>
                </p:cNvSpPr>
                <p:nvPr/>
              </p:nvSpPr>
              <p:spPr bwMode="white">
                <a:xfrm>
                  <a:off x="330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 name="Group 75"/>
              <p:cNvGrpSpPr>
                <a:grpSpLocks/>
              </p:cNvGrpSpPr>
              <p:nvPr userDrawn="1"/>
            </p:nvGrpSpPr>
            <p:grpSpPr bwMode="auto">
              <a:xfrm>
                <a:off x="-1261" y="-1"/>
                <a:ext cx="2098" cy="1030"/>
                <a:chOff x="1208" y="109"/>
                <a:chExt cx="2098" cy="423"/>
              </a:xfrm>
            </p:grpSpPr>
            <p:sp>
              <p:nvSpPr>
                <p:cNvPr id="12" name="Line 76"/>
                <p:cNvSpPr>
                  <a:spLocks noChangeShapeType="1"/>
                </p:cNvSpPr>
                <p:nvPr/>
              </p:nvSpPr>
              <p:spPr bwMode="ltGray">
                <a:xfrm>
                  <a:off x="2850" y="110"/>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77"/>
                <p:cNvSpPr>
                  <a:spLocks noChangeShapeType="1"/>
                </p:cNvSpPr>
                <p:nvPr/>
              </p:nvSpPr>
              <p:spPr bwMode="ltGray">
                <a:xfrm>
                  <a:off x="2972" y="332"/>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78"/>
                <p:cNvSpPr>
                  <a:spLocks noChangeShapeType="1"/>
                </p:cNvSpPr>
                <p:nvPr/>
              </p:nvSpPr>
              <p:spPr bwMode="ltGray">
                <a:xfrm>
                  <a:off x="3078" y="350"/>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79"/>
                <p:cNvSpPr>
                  <a:spLocks noChangeShapeType="1"/>
                </p:cNvSpPr>
                <p:nvPr/>
              </p:nvSpPr>
              <p:spPr bwMode="ltGray">
                <a:xfrm>
                  <a:off x="3306" y="450"/>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80"/>
                <p:cNvSpPr>
                  <a:spLocks noChangeShapeType="1"/>
                </p:cNvSpPr>
                <p:nvPr/>
              </p:nvSpPr>
              <p:spPr bwMode="ltGray">
                <a:xfrm>
                  <a:off x="2166" y="114"/>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81"/>
                <p:cNvSpPr>
                  <a:spLocks noChangeShapeType="1"/>
                </p:cNvSpPr>
                <p:nvPr/>
              </p:nvSpPr>
              <p:spPr bwMode="ltGray">
                <a:xfrm>
                  <a:off x="1938" y="111"/>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82"/>
                <p:cNvSpPr>
                  <a:spLocks noChangeShapeType="1"/>
                </p:cNvSpPr>
                <p:nvPr/>
              </p:nvSpPr>
              <p:spPr bwMode="ltGray">
                <a:xfrm flipH="1">
                  <a:off x="1912" y="332"/>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83"/>
                <p:cNvSpPr>
                  <a:spLocks noChangeShapeType="1"/>
                </p:cNvSpPr>
                <p:nvPr/>
              </p:nvSpPr>
              <p:spPr bwMode="ltGray">
                <a:xfrm>
                  <a:off x="1778" y="332"/>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84"/>
                <p:cNvSpPr>
                  <a:spLocks noChangeShapeType="1"/>
                </p:cNvSpPr>
                <p:nvPr/>
              </p:nvSpPr>
              <p:spPr bwMode="ltGray">
                <a:xfrm flipH="1">
                  <a:off x="1578" y="332"/>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85"/>
                <p:cNvSpPr>
                  <a:spLocks noChangeShapeType="1"/>
                </p:cNvSpPr>
                <p:nvPr/>
              </p:nvSpPr>
              <p:spPr bwMode="ltGray">
                <a:xfrm>
                  <a:off x="1208" y="332"/>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86"/>
                <p:cNvSpPr>
                  <a:spLocks noChangeShapeType="1"/>
                </p:cNvSpPr>
                <p:nvPr/>
              </p:nvSpPr>
              <p:spPr bwMode="ltGray">
                <a:xfrm>
                  <a:off x="1480" y="234"/>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87"/>
                <p:cNvSpPr>
                  <a:spLocks noChangeShapeType="1"/>
                </p:cNvSpPr>
                <p:nvPr/>
              </p:nvSpPr>
              <p:spPr bwMode="ltGray">
                <a:xfrm>
                  <a:off x="1254" y="252"/>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88"/>
                <p:cNvSpPr>
                  <a:spLocks noChangeShapeType="1"/>
                </p:cNvSpPr>
                <p:nvPr/>
              </p:nvSpPr>
              <p:spPr bwMode="ltGray">
                <a:xfrm flipH="1" flipV="1">
                  <a:off x="1482" y="109"/>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89"/>
                <p:cNvSpPr>
                  <a:spLocks noChangeShapeType="1"/>
                </p:cNvSpPr>
                <p:nvPr/>
              </p:nvSpPr>
              <p:spPr bwMode="ltGray">
                <a:xfrm>
                  <a:off x="1710" y="180"/>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90"/>
                <p:cNvSpPr>
                  <a:spLocks noChangeShapeType="1"/>
                </p:cNvSpPr>
                <p:nvPr/>
              </p:nvSpPr>
              <p:spPr bwMode="ltGray">
                <a:xfrm flipV="1">
                  <a:off x="1710" y="111"/>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pic>
          <p:nvPicPr>
            <p:cNvPr id="7" name="Picture 91" descr="earth"/>
            <p:cNvPicPr>
              <a:picLocks noChangeAspect="1" noChangeArrowheads="1"/>
            </p:cNvPicPr>
            <p:nvPr userDrawn="1"/>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gray">
            <a:xfrm>
              <a:off x="336" y="1566"/>
              <a:ext cx="690"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12" name="Rectangle 92"/>
          <p:cNvSpPr>
            <a:spLocks noGrp="1" noChangeArrowheads="1"/>
          </p:cNvSpPr>
          <p:nvPr>
            <p:ph type="ctrTitle"/>
          </p:nvPr>
        </p:nvSpPr>
        <p:spPr>
          <a:xfrm>
            <a:off x="1828800" y="1828800"/>
            <a:ext cx="6934200" cy="2362200"/>
          </a:xfrm>
        </p:spPr>
        <p:txBody>
          <a:bodyPr/>
          <a:lstStyle>
            <a:lvl1pPr>
              <a:defRPr b="1"/>
            </a:lvl1pPr>
          </a:lstStyle>
          <a:p>
            <a:r>
              <a:rPr lang="en-US" smtClean="0"/>
              <a:t>Click to edit Master title style</a:t>
            </a:r>
            <a:endParaRPr lang="en-US" dirty="0"/>
          </a:p>
        </p:txBody>
      </p:sp>
      <p:sp>
        <p:nvSpPr>
          <p:cNvPr id="5213" name="Rectangle 93"/>
          <p:cNvSpPr>
            <a:spLocks noGrp="1" noChangeArrowheads="1"/>
          </p:cNvSpPr>
          <p:nvPr>
            <p:ph type="subTitle" idx="1"/>
          </p:nvPr>
        </p:nvSpPr>
        <p:spPr>
          <a:xfrm>
            <a:off x="1828800" y="4572000"/>
            <a:ext cx="6934200" cy="1295400"/>
          </a:xfrm>
        </p:spPr>
        <p:txBody>
          <a:bodyPr/>
          <a:lstStyle>
            <a:lvl1pPr marL="0" indent="0">
              <a:buFontTx/>
              <a:buNone/>
              <a:defRPr/>
            </a:lvl1pPr>
          </a:lstStyle>
          <a:p>
            <a:r>
              <a:rPr lang="en-US" smtClean="0"/>
              <a:t>Click to edit Master subtitle style</a:t>
            </a:r>
            <a:endParaRPr lang="en-US"/>
          </a:p>
        </p:txBody>
      </p:sp>
      <p:sp>
        <p:nvSpPr>
          <p:cNvPr id="94" name="Rectangle 94"/>
          <p:cNvSpPr>
            <a:spLocks noGrp="1" noChangeArrowheads="1"/>
          </p:cNvSpPr>
          <p:nvPr>
            <p:ph type="dt" sz="half" idx="10"/>
          </p:nvPr>
        </p:nvSpPr>
        <p:spPr>
          <a:xfrm>
            <a:off x="533400" y="6324600"/>
            <a:ext cx="1905000" cy="457200"/>
          </a:xfrm>
        </p:spPr>
        <p:txBody>
          <a:bodyPr/>
          <a:lstStyle>
            <a:lvl1pPr>
              <a:defRPr/>
            </a:lvl1pPr>
          </a:lstStyle>
          <a:p>
            <a:pPr>
              <a:defRPr/>
            </a:pPr>
            <a:endParaRPr lang="en-US" altLang="en-US"/>
          </a:p>
        </p:txBody>
      </p:sp>
      <p:sp>
        <p:nvSpPr>
          <p:cNvPr id="95" name="Rectangle 95"/>
          <p:cNvSpPr>
            <a:spLocks noGrp="1" noChangeArrowheads="1"/>
          </p:cNvSpPr>
          <p:nvPr>
            <p:ph type="ftr" sz="quarter" idx="11"/>
          </p:nvPr>
        </p:nvSpPr>
        <p:spPr>
          <a:xfrm>
            <a:off x="2209800" y="6324600"/>
            <a:ext cx="4419600" cy="457200"/>
          </a:xfrm>
        </p:spPr>
        <p:txBody>
          <a:bodyPr/>
          <a:lstStyle>
            <a:lvl1pPr>
              <a:defRPr smtClean="0"/>
            </a:lvl1pPr>
          </a:lstStyle>
          <a:p>
            <a:pPr>
              <a:defRPr/>
            </a:pPr>
            <a:r>
              <a:rPr lang="en-US" altLang="en-US" smtClean="0"/>
              <a:t>Options, Futures, and Other Derivatives 11th Edition, Copyright © John C. Hull 2021</a:t>
            </a:r>
            <a:endParaRPr lang="en-US" altLang="en-US"/>
          </a:p>
        </p:txBody>
      </p:sp>
      <p:sp>
        <p:nvSpPr>
          <p:cNvPr id="96" name="Rectangle 96"/>
          <p:cNvSpPr>
            <a:spLocks noGrp="1" noChangeArrowheads="1"/>
          </p:cNvSpPr>
          <p:nvPr>
            <p:ph type="sldNum" sz="quarter" idx="12"/>
          </p:nvPr>
        </p:nvSpPr>
        <p:spPr>
          <a:xfrm>
            <a:off x="6858000" y="6324600"/>
            <a:ext cx="1905000" cy="457200"/>
          </a:xfrm>
        </p:spPr>
        <p:txBody>
          <a:bodyPr/>
          <a:lstStyle>
            <a:lvl1pPr>
              <a:defRPr/>
            </a:lvl1pPr>
          </a:lstStyle>
          <a:p>
            <a:pPr>
              <a:defRPr/>
            </a:pPr>
            <a:fld id="{5F5FD229-03AA-48F9-88C2-4DAB6E5C58C6}" type="slidenum">
              <a:rPr lang="en-US" altLang="en-US"/>
              <a:pPr>
                <a:defRPr/>
              </a:pPr>
              <a:t>‹#›</a:t>
            </a:fld>
            <a:endParaRPr lang="en-US" altLang="en-US" dirty="0"/>
          </a:p>
        </p:txBody>
      </p:sp>
    </p:spTree>
    <p:extLst>
      <p:ext uri="{BB962C8B-B14F-4D97-AF65-F5344CB8AC3E}">
        <p14:creationId xmlns:p14="http://schemas.microsoft.com/office/powerpoint/2010/main" val="1135281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smtClean="0"/>
              <a:t>Options, Futures, and Other Derivatives 11th Edition, Copyright © John C. Hull 2021</a:t>
            </a:r>
            <a:endParaRPr lang="en-US" altLang="en-US">
              <a:cs typeface="Arial" charset="0"/>
            </a:endParaRPr>
          </a:p>
        </p:txBody>
      </p:sp>
      <p:sp>
        <p:nvSpPr>
          <p:cNvPr id="6" name="Rectangle 6"/>
          <p:cNvSpPr>
            <a:spLocks noGrp="1" noChangeArrowheads="1"/>
          </p:cNvSpPr>
          <p:nvPr>
            <p:ph type="sldNum" sz="quarter" idx="12"/>
          </p:nvPr>
        </p:nvSpPr>
        <p:spPr>
          <a:ln/>
        </p:spPr>
        <p:txBody>
          <a:bodyPr/>
          <a:lstStyle>
            <a:lvl1pPr>
              <a:defRPr/>
            </a:lvl1pPr>
          </a:lstStyle>
          <a:p>
            <a:pPr>
              <a:defRPr/>
            </a:pPr>
            <a:fld id="{9319241B-3957-474B-A50C-8E70ADB43D2A}" type="slidenum">
              <a:rPr lang="en-US" altLang="en-US"/>
              <a:pPr>
                <a:defRPr/>
              </a:pPr>
              <a:t>‹#›</a:t>
            </a:fld>
            <a:endParaRPr lang="en-US" altLang="en-US" dirty="0"/>
          </a:p>
        </p:txBody>
      </p:sp>
    </p:spTree>
    <p:extLst>
      <p:ext uri="{BB962C8B-B14F-4D97-AF65-F5344CB8AC3E}">
        <p14:creationId xmlns:p14="http://schemas.microsoft.com/office/powerpoint/2010/main" val="5222715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5563" y="930275"/>
            <a:ext cx="2052637" cy="53324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46063" y="930275"/>
            <a:ext cx="6007100" cy="53324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smtClean="0"/>
              <a:t>Options, Futures, and Other Derivatives 11th Edition, Copyright © John C. Hull 2021</a:t>
            </a:r>
            <a:endParaRPr lang="en-US" altLang="en-US">
              <a:cs typeface="Arial" charset="0"/>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044760-E694-450B-BD61-72741BD59127}" type="slidenum">
              <a:rPr lang="en-US" altLang="en-US"/>
              <a:pPr>
                <a:defRPr/>
              </a:pPr>
              <a:t>‹#›</a:t>
            </a:fld>
            <a:endParaRPr lang="en-US" altLang="en-US" dirty="0"/>
          </a:p>
        </p:txBody>
      </p:sp>
    </p:spTree>
    <p:extLst>
      <p:ext uri="{BB962C8B-B14F-4D97-AF65-F5344CB8AC3E}">
        <p14:creationId xmlns:p14="http://schemas.microsoft.com/office/powerpoint/2010/main" val="15816703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752600"/>
            <a:ext cx="8229600" cy="4411662"/>
          </a:xfrm>
        </p:spPr>
        <p:txBody>
          <a:bodyPr/>
          <a:lstStyle/>
          <a:p>
            <a:pPr lvl="0"/>
            <a:r>
              <a:rPr lang="en-US" noProof="0" smtClean="0"/>
              <a:t>Click icon to add table</a:t>
            </a:r>
            <a:endParaRPr lang="en-US" noProof="0"/>
          </a:p>
        </p:txBody>
      </p:sp>
      <p:sp>
        <p:nvSpPr>
          <p:cNvPr id="4" name="Date Placeholder 3"/>
          <p:cNvSpPr>
            <a:spLocks noGrp="1"/>
          </p:cNvSpPr>
          <p:nvPr>
            <p:ph type="dt" sz="half" idx="10"/>
          </p:nvPr>
        </p:nvSpPr>
        <p:spPr>
          <a:xfrm>
            <a:off x="457200" y="6248400"/>
            <a:ext cx="2133600" cy="457200"/>
          </a:xfrm>
        </p:spPr>
        <p:txBody>
          <a:bodyPr/>
          <a:lstStyle>
            <a:lvl1pPr>
              <a:defRPr/>
            </a:lvl1pPr>
          </a:lstStyle>
          <a:p>
            <a:pPr>
              <a:defRPr/>
            </a:pPr>
            <a:endParaRPr lang="en-US" altLang="en-US"/>
          </a:p>
        </p:txBody>
      </p:sp>
      <p:sp>
        <p:nvSpPr>
          <p:cNvPr id="5" name="Footer Placeholder 4"/>
          <p:cNvSpPr>
            <a:spLocks noGrp="1"/>
          </p:cNvSpPr>
          <p:nvPr>
            <p:ph type="ftr" sz="quarter" idx="11"/>
          </p:nvPr>
        </p:nvSpPr>
        <p:spPr>
          <a:xfrm>
            <a:off x="2438400" y="6248400"/>
            <a:ext cx="4764088" cy="457200"/>
          </a:xfrm>
        </p:spPr>
        <p:txBody>
          <a:bodyPr/>
          <a:lstStyle>
            <a:lvl1pPr>
              <a:defRPr smtClean="0"/>
            </a:lvl1pPr>
          </a:lstStyle>
          <a:p>
            <a:pPr>
              <a:defRPr/>
            </a:pPr>
            <a:r>
              <a:rPr lang="en-US" altLang="en-US" smtClean="0"/>
              <a:t>Options, Futures, and Other Derivatives 11th Edition, Copyright © John C. Hull 2021</a:t>
            </a:r>
            <a:endParaRPr lang="en-US" altLang="en-US">
              <a:cs typeface="Arial" charset="0"/>
            </a:endParaRPr>
          </a:p>
        </p:txBody>
      </p:sp>
      <p:sp>
        <p:nvSpPr>
          <p:cNvPr id="6" name="Slide Number Placeholder 5"/>
          <p:cNvSpPr>
            <a:spLocks noGrp="1"/>
          </p:cNvSpPr>
          <p:nvPr>
            <p:ph type="sldNum" sz="quarter" idx="12"/>
          </p:nvPr>
        </p:nvSpPr>
        <p:spPr>
          <a:xfrm>
            <a:off x="6553200" y="6248400"/>
            <a:ext cx="2133600" cy="457200"/>
          </a:xfrm>
        </p:spPr>
        <p:txBody>
          <a:bodyPr/>
          <a:lstStyle>
            <a:lvl1pPr>
              <a:defRPr/>
            </a:lvl1pPr>
          </a:lstStyle>
          <a:p>
            <a:pPr>
              <a:defRPr/>
            </a:pPr>
            <a:fld id="{BD1E950C-AA28-44C4-A428-CC186766DC7C}" type="slidenum">
              <a:rPr lang="en-US" altLang="en-US"/>
              <a:pPr>
                <a:defRPr/>
              </a:pPr>
              <a:t>‹#›</a:t>
            </a:fld>
            <a:endParaRPr lang="en-US" altLang="en-US" dirty="0"/>
          </a:p>
        </p:txBody>
      </p:sp>
    </p:spTree>
    <p:extLst>
      <p:ext uri="{BB962C8B-B14F-4D97-AF65-F5344CB8AC3E}">
        <p14:creationId xmlns:p14="http://schemas.microsoft.com/office/powerpoint/2010/main" val="16842794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defRPr sz="2800">
                <a:latin typeface="Arial" pitchFamily="34" charset="0"/>
                <a:cs typeface="Arial" pitchFamily="34" charset="0"/>
              </a:defRPr>
            </a:lvl1pPr>
            <a:lvl2pPr>
              <a:defRPr sz="2400">
                <a:latin typeface="Arial" pitchFamily="34" charset="0"/>
                <a:cs typeface="Arial" pitchFamily="34" charset="0"/>
              </a:defRPr>
            </a:lvl2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a:xfrm>
            <a:off x="1981200" y="6248400"/>
            <a:ext cx="4648200" cy="457200"/>
          </a:xfrm>
        </p:spPr>
        <p:txBody>
          <a:bodyPr/>
          <a:lstStyle>
            <a:lvl1pPr>
              <a:defRPr smtClean="0"/>
            </a:lvl1pPr>
          </a:lstStyle>
          <a:p>
            <a:pPr>
              <a:defRPr/>
            </a:pPr>
            <a:r>
              <a:rPr lang="en-US" altLang="en-US" smtClean="0"/>
              <a:t>Options, Futures, and Other Derivatives 11th Edition, Copyright © John C. Hull 2021</a:t>
            </a:r>
            <a:endParaRPr lang="en-US" altLang="en-US">
              <a:cs typeface="Arial" charset="0"/>
            </a:endParaRPr>
          </a:p>
        </p:txBody>
      </p:sp>
      <p:sp>
        <p:nvSpPr>
          <p:cNvPr id="6" name="Slide Number Placeholder 5"/>
          <p:cNvSpPr>
            <a:spLocks noGrp="1"/>
          </p:cNvSpPr>
          <p:nvPr>
            <p:ph type="sldNum" sz="quarter" idx="12"/>
          </p:nvPr>
        </p:nvSpPr>
        <p:spPr/>
        <p:txBody>
          <a:bodyPr/>
          <a:lstStyle>
            <a:lvl1pPr>
              <a:defRPr/>
            </a:lvl1pPr>
          </a:lstStyle>
          <a:p>
            <a:pPr>
              <a:defRPr/>
            </a:pPr>
            <a:fld id="{2FCAD0A3-D77E-4EC3-8AFB-FEFC1CCDFB90}" type="slidenum">
              <a:rPr lang="en-US" altLang="en-US"/>
              <a:pPr>
                <a:defRPr/>
              </a:pPr>
              <a:t>‹#›</a:t>
            </a:fld>
            <a:endParaRPr lang="en-US" altLang="en-US" dirty="0"/>
          </a:p>
        </p:txBody>
      </p:sp>
    </p:spTree>
    <p:extLst>
      <p:ext uri="{BB962C8B-B14F-4D97-AF65-F5344CB8AC3E}">
        <p14:creationId xmlns:p14="http://schemas.microsoft.com/office/powerpoint/2010/main" val="9398408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smtClean="0"/>
              <a:t>Options, Futures, and Other Derivatives 11th Edition, Copyright © John C. Hull 2021</a:t>
            </a:r>
            <a:endParaRPr lang="en-US" altLang="en-US">
              <a:cs typeface="Arial" charset="0"/>
            </a:endParaRPr>
          </a:p>
        </p:txBody>
      </p:sp>
      <p:sp>
        <p:nvSpPr>
          <p:cNvPr id="6" name="Rectangle 6"/>
          <p:cNvSpPr>
            <a:spLocks noGrp="1" noChangeArrowheads="1"/>
          </p:cNvSpPr>
          <p:nvPr>
            <p:ph type="sldNum" sz="quarter" idx="12"/>
          </p:nvPr>
        </p:nvSpPr>
        <p:spPr>
          <a:ln/>
        </p:spPr>
        <p:txBody>
          <a:bodyPr/>
          <a:lstStyle>
            <a:lvl1pPr>
              <a:defRPr/>
            </a:lvl1pPr>
          </a:lstStyle>
          <a:p>
            <a:pPr>
              <a:defRPr/>
            </a:pPr>
            <a:fld id="{C586B697-C051-4223-B6D9-06AC8023B1D3}" type="slidenum">
              <a:rPr lang="en-US" altLang="en-US"/>
              <a:pPr>
                <a:defRPr/>
              </a:pPr>
              <a:t>‹#›</a:t>
            </a:fld>
            <a:endParaRPr lang="en-US" altLang="en-US" dirty="0"/>
          </a:p>
        </p:txBody>
      </p:sp>
    </p:spTree>
    <p:extLst>
      <p:ext uri="{BB962C8B-B14F-4D97-AF65-F5344CB8AC3E}">
        <p14:creationId xmlns:p14="http://schemas.microsoft.com/office/powerpoint/2010/main" val="21307399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1478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1478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smtClean="0"/>
              <a:t>Options, Futures, and Other Derivatives 11th Edition, Copyright © John C. Hull 2021</a:t>
            </a:r>
            <a:endParaRPr lang="en-US" altLang="en-US">
              <a:cs typeface="Arial" charset="0"/>
            </a:endParaRPr>
          </a:p>
        </p:txBody>
      </p:sp>
      <p:sp>
        <p:nvSpPr>
          <p:cNvPr id="7" name="Rectangle 6"/>
          <p:cNvSpPr>
            <a:spLocks noGrp="1" noChangeArrowheads="1"/>
          </p:cNvSpPr>
          <p:nvPr>
            <p:ph type="sldNum" sz="quarter" idx="12"/>
          </p:nvPr>
        </p:nvSpPr>
        <p:spPr>
          <a:ln/>
        </p:spPr>
        <p:txBody>
          <a:bodyPr/>
          <a:lstStyle>
            <a:lvl1pPr>
              <a:defRPr/>
            </a:lvl1pPr>
          </a:lstStyle>
          <a:p>
            <a:pPr>
              <a:defRPr/>
            </a:pPr>
            <a:fld id="{1692F1EC-E20B-41E0-86DD-75836FFF09C9}" type="slidenum">
              <a:rPr lang="en-US" altLang="en-US"/>
              <a:pPr>
                <a:defRPr/>
              </a:pPr>
              <a:t>‹#›</a:t>
            </a:fld>
            <a:endParaRPr lang="en-US" altLang="en-US" dirty="0"/>
          </a:p>
        </p:txBody>
      </p:sp>
    </p:spTree>
    <p:extLst>
      <p:ext uri="{BB962C8B-B14F-4D97-AF65-F5344CB8AC3E}">
        <p14:creationId xmlns:p14="http://schemas.microsoft.com/office/powerpoint/2010/main" val="2115991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en-US" smtClean="0"/>
              <a:t>Options, Futures, and Other Derivatives 11th Edition, Copyright © John C. Hull 2021</a:t>
            </a:r>
            <a:endParaRPr lang="en-US" altLang="en-US">
              <a:cs typeface="Arial" charset="0"/>
            </a:endParaRPr>
          </a:p>
        </p:txBody>
      </p:sp>
      <p:sp>
        <p:nvSpPr>
          <p:cNvPr id="9" name="Rectangle 6"/>
          <p:cNvSpPr>
            <a:spLocks noGrp="1" noChangeArrowheads="1"/>
          </p:cNvSpPr>
          <p:nvPr>
            <p:ph type="sldNum" sz="quarter" idx="12"/>
          </p:nvPr>
        </p:nvSpPr>
        <p:spPr>
          <a:ln/>
        </p:spPr>
        <p:txBody>
          <a:bodyPr/>
          <a:lstStyle>
            <a:lvl1pPr>
              <a:defRPr/>
            </a:lvl1pPr>
          </a:lstStyle>
          <a:p>
            <a:pPr>
              <a:defRPr/>
            </a:pPr>
            <a:fld id="{8BE23302-52D8-4D39-B8C4-F2726B24E021}" type="slidenum">
              <a:rPr lang="en-US" altLang="en-US"/>
              <a:pPr>
                <a:defRPr/>
              </a:pPr>
              <a:t>‹#›</a:t>
            </a:fld>
            <a:endParaRPr lang="en-US" altLang="en-US" dirty="0"/>
          </a:p>
        </p:txBody>
      </p:sp>
    </p:spTree>
    <p:extLst>
      <p:ext uri="{BB962C8B-B14F-4D97-AF65-F5344CB8AC3E}">
        <p14:creationId xmlns:p14="http://schemas.microsoft.com/office/powerpoint/2010/main" val="5951974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ltLang="en-US"/>
          </a:p>
        </p:txBody>
      </p:sp>
      <p:sp>
        <p:nvSpPr>
          <p:cNvPr id="4" name="Footer Placeholder 3"/>
          <p:cNvSpPr>
            <a:spLocks noGrp="1"/>
          </p:cNvSpPr>
          <p:nvPr>
            <p:ph type="ftr" sz="quarter" idx="11"/>
          </p:nvPr>
        </p:nvSpPr>
        <p:spPr>
          <a:xfrm>
            <a:off x="2133600" y="6324600"/>
            <a:ext cx="4800600" cy="457200"/>
          </a:xfrm>
        </p:spPr>
        <p:txBody>
          <a:bodyPr/>
          <a:lstStyle>
            <a:lvl1pPr>
              <a:defRPr smtClean="0"/>
            </a:lvl1pPr>
          </a:lstStyle>
          <a:p>
            <a:pPr>
              <a:defRPr/>
            </a:pPr>
            <a:r>
              <a:rPr lang="en-US" altLang="en-US" smtClean="0"/>
              <a:t>Options, Futures, and Other Derivatives 11th Edition, Copyright © John C. Hull 2021</a:t>
            </a:r>
            <a:endParaRPr lang="en-US" altLang="en-US">
              <a:cs typeface="Arial" charset="0"/>
            </a:endParaRPr>
          </a:p>
        </p:txBody>
      </p:sp>
      <p:sp>
        <p:nvSpPr>
          <p:cNvPr id="5" name="Slide Number Placeholder 4"/>
          <p:cNvSpPr>
            <a:spLocks noGrp="1"/>
          </p:cNvSpPr>
          <p:nvPr>
            <p:ph type="sldNum" sz="quarter" idx="12"/>
          </p:nvPr>
        </p:nvSpPr>
        <p:spPr/>
        <p:txBody>
          <a:bodyPr/>
          <a:lstStyle>
            <a:lvl1pPr>
              <a:defRPr/>
            </a:lvl1pPr>
          </a:lstStyle>
          <a:p>
            <a:pPr>
              <a:defRPr/>
            </a:pPr>
            <a:fld id="{397E15EA-3E68-4C9A-A8E3-E91A316060BA}" type="slidenum">
              <a:rPr lang="en-US" altLang="en-US"/>
              <a:pPr>
                <a:defRPr/>
              </a:pPr>
              <a:t>‹#›</a:t>
            </a:fld>
            <a:endParaRPr lang="en-US" altLang="en-US" dirty="0"/>
          </a:p>
        </p:txBody>
      </p:sp>
    </p:spTree>
    <p:extLst>
      <p:ext uri="{BB962C8B-B14F-4D97-AF65-F5344CB8AC3E}">
        <p14:creationId xmlns:p14="http://schemas.microsoft.com/office/powerpoint/2010/main" val="19010026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en-US" smtClean="0"/>
              <a:t>Options, Futures, and Other Derivatives 11th Edition, Copyright © John C. Hull 2021</a:t>
            </a:r>
            <a:endParaRPr lang="en-US" altLang="en-US">
              <a:cs typeface="Arial" charset="0"/>
            </a:endParaRPr>
          </a:p>
        </p:txBody>
      </p:sp>
      <p:sp>
        <p:nvSpPr>
          <p:cNvPr id="4" name="Rectangle 6"/>
          <p:cNvSpPr>
            <a:spLocks noGrp="1" noChangeArrowheads="1"/>
          </p:cNvSpPr>
          <p:nvPr>
            <p:ph type="sldNum" sz="quarter" idx="12"/>
          </p:nvPr>
        </p:nvSpPr>
        <p:spPr>
          <a:ln/>
        </p:spPr>
        <p:txBody>
          <a:bodyPr/>
          <a:lstStyle>
            <a:lvl1pPr>
              <a:defRPr/>
            </a:lvl1pPr>
          </a:lstStyle>
          <a:p>
            <a:pPr>
              <a:defRPr/>
            </a:pPr>
            <a:fld id="{39CD07B8-1962-4589-96B7-A469D80BDD79}" type="slidenum">
              <a:rPr lang="en-US" altLang="en-US"/>
              <a:pPr>
                <a:defRPr/>
              </a:pPr>
              <a:t>‹#›</a:t>
            </a:fld>
            <a:endParaRPr lang="en-US" altLang="en-US" dirty="0"/>
          </a:p>
        </p:txBody>
      </p:sp>
    </p:spTree>
    <p:extLst>
      <p:ext uri="{BB962C8B-B14F-4D97-AF65-F5344CB8AC3E}">
        <p14:creationId xmlns:p14="http://schemas.microsoft.com/office/powerpoint/2010/main" val="39661446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smtClean="0"/>
              <a:t>Options, Futures, and Other Derivatives 11th Edition, Copyright © John C. Hull 2021</a:t>
            </a:r>
            <a:endParaRPr lang="en-US" altLang="en-US">
              <a:cs typeface="Arial" charset="0"/>
            </a:endParaRPr>
          </a:p>
        </p:txBody>
      </p:sp>
      <p:sp>
        <p:nvSpPr>
          <p:cNvPr id="7" name="Rectangle 6"/>
          <p:cNvSpPr>
            <a:spLocks noGrp="1" noChangeArrowheads="1"/>
          </p:cNvSpPr>
          <p:nvPr>
            <p:ph type="sldNum" sz="quarter" idx="12"/>
          </p:nvPr>
        </p:nvSpPr>
        <p:spPr>
          <a:ln/>
        </p:spPr>
        <p:txBody>
          <a:bodyPr/>
          <a:lstStyle>
            <a:lvl1pPr>
              <a:defRPr/>
            </a:lvl1pPr>
          </a:lstStyle>
          <a:p>
            <a:pPr>
              <a:defRPr/>
            </a:pPr>
            <a:fld id="{64DC79C2-B80E-48C5-B2BB-98E20CFC67E4}" type="slidenum">
              <a:rPr lang="en-US" altLang="en-US"/>
              <a:pPr>
                <a:defRPr/>
              </a:pPr>
              <a:t>‹#›</a:t>
            </a:fld>
            <a:endParaRPr lang="en-US" altLang="en-US" dirty="0"/>
          </a:p>
        </p:txBody>
      </p:sp>
    </p:spTree>
    <p:extLst>
      <p:ext uri="{BB962C8B-B14F-4D97-AF65-F5344CB8AC3E}">
        <p14:creationId xmlns:p14="http://schemas.microsoft.com/office/powerpoint/2010/main" val="5847748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smtClean="0"/>
              <a:t>Options, Futures, and Other Derivatives 11th Edition, Copyright © John C. Hull 2021</a:t>
            </a:r>
            <a:endParaRPr lang="en-US" altLang="en-US">
              <a:cs typeface="Arial" charset="0"/>
            </a:endParaRPr>
          </a:p>
        </p:txBody>
      </p:sp>
      <p:sp>
        <p:nvSpPr>
          <p:cNvPr id="7" name="Rectangle 6"/>
          <p:cNvSpPr>
            <a:spLocks noGrp="1" noChangeArrowheads="1"/>
          </p:cNvSpPr>
          <p:nvPr>
            <p:ph type="sldNum" sz="quarter" idx="12"/>
          </p:nvPr>
        </p:nvSpPr>
        <p:spPr>
          <a:ln/>
        </p:spPr>
        <p:txBody>
          <a:bodyPr/>
          <a:lstStyle>
            <a:lvl1pPr>
              <a:defRPr/>
            </a:lvl1pPr>
          </a:lstStyle>
          <a:p>
            <a:pPr>
              <a:defRPr/>
            </a:pPr>
            <a:fld id="{EB397162-B44C-40D0-917B-A3431C95557F}" type="slidenum">
              <a:rPr lang="en-US" altLang="en-US"/>
              <a:pPr>
                <a:defRPr/>
              </a:pPr>
              <a:t>‹#›</a:t>
            </a:fld>
            <a:endParaRPr lang="en-US" altLang="en-US" dirty="0"/>
          </a:p>
        </p:txBody>
      </p:sp>
    </p:spTree>
    <p:extLst>
      <p:ext uri="{BB962C8B-B14F-4D97-AF65-F5344CB8AC3E}">
        <p14:creationId xmlns:p14="http://schemas.microsoft.com/office/powerpoint/2010/main" val="34959507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46063" y="9302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214788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endParaRPr lang="en-US" altLang="en-US"/>
          </a:p>
        </p:txBody>
      </p:sp>
      <p:sp>
        <p:nvSpPr>
          <p:cNvPr id="4101" name="Rectangle 5"/>
          <p:cNvSpPr>
            <a:spLocks noGrp="1" noChangeArrowheads="1"/>
          </p:cNvSpPr>
          <p:nvPr>
            <p:ph type="ftr" sz="quarter" idx="3"/>
          </p:nvPr>
        </p:nvSpPr>
        <p:spPr bwMode="auto">
          <a:xfrm>
            <a:off x="2209800" y="6324600"/>
            <a:ext cx="4343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smtClean="0"/>
            </a:lvl1pPr>
          </a:lstStyle>
          <a:p>
            <a:pPr>
              <a:defRPr/>
            </a:pPr>
            <a:r>
              <a:rPr lang="en-US" altLang="en-US" smtClean="0"/>
              <a:t>Options, Futures, and Other Derivatives 11th Edition, Copyright © John C. Hull 2021</a:t>
            </a:r>
            <a:endParaRPr lang="en-US" altLang="en-US">
              <a:cs typeface="Arial" charset="0"/>
            </a:endParaRPr>
          </a:p>
        </p:txBody>
      </p:sp>
      <p:sp>
        <p:nvSpPr>
          <p:cNvPr id="4102" name="Rectangle 6"/>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pPr>
              <a:defRPr/>
            </a:pPr>
            <a:fld id="{1CA0915A-BEB8-4948-B334-3E34A802F101}" type="slidenum">
              <a:rPr lang="en-US" altLang="en-US"/>
              <a:pPr>
                <a:defRPr/>
              </a:pPr>
              <a:t>‹#›</a:t>
            </a:fld>
            <a:endParaRPr lang="en-US" altLang="en-US" dirty="0"/>
          </a:p>
        </p:txBody>
      </p:sp>
      <p:grpSp>
        <p:nvGrpSpPr>
          <p:cNvPr id="1031" name="Group 7"/>
          <p:cNvGrpSpPr>
            <a:grpSpLocks/>
          </p:cNvGrpSpPr>
          <p:nvPr/>
        </p:nvGrpSpPr>
        <p:grpSpPr bwMode="auto">
          <a:xfrm>
            <a:off x="261938" y="87313"/>
            <a:ext cx="8488362" cy="831850"/>
            <a:chOff x="165" y="55"/>
            <a:chExt cx="5347" cy="524"/>
          </a:xfrm>
        </p:grpSpPr>
        <p:grpSp>
          <p:nvGrpSpPr>
            <p:cNvPr id="1032" name="Group 8"/>
            <p:cNvGrpSpPr>
              <a:grpSpLocks/>
            </p:cNvGrpSpPr>
            <p:nvPr userDrawn="1"/>
          </p:nvGrpSpPr>
          <p:grpSpPr bwMode="auto">
            <a:xfrm>
              <a:off x="664" y="104"/>
              <a:ext cx="4848" cy="432"/>
              <a:chOff x="664" y="104"/>
              <a:chExt cx="4848" cy="432"/>
            </a:xfrm>
          </p:grpSpPr>
          <p:sp>
            <p:nvSpPr>
              <p:cNvPr id="1034" name="Freeform 9"/>
              <p:cNvSpPr>
                <a:spLocks/>
              </p:cNvSpPr>
              <p:nvPr/>
            </p:nvSpPr>
            <p:spPr bwMode="ltGray">
              <a:xfrm>
                <a:off x="664" y="104"/>
                <a:ext cx="4848" cy="432"/>
              </a:xfrm>
              <a:custGeom>
                <a:avLst/>
                <a:gdLst>
                  <a:gd name="T0" fmla="*/ 4848 w 4848"/>
                  <a:gd name="T1" fmla="*/ 48 h 432"/>
                  <a:gd name="T2" fmla="*/ 4848 w 4848"/>
                  <a:gd name="T3" fmla="*/ 432 h 432"/>
                  <a:gd name="T4" fmla="*/ 0 w 4848"/>
                  <a:gd name="T5" fmla="*/ 432 h 432"/>
                  <a:gd name="T6" fmla="*/ 0 w 4848"/>
                  <a:gd name="T7" fmla="*/ 0 h 432"/>
                  <a:gd name="T8" fmla="*/ 4848 w 4848"/>
                  <a:gd name="T9" fmla="*/ 0 h 432"/>
                  <a:gd name="T10" fmla="*/ 4848 w 4848"/>
                  <a:gd name="T11" fmla="*/ 48 h 4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48" h="432">
                    <a:moveTo>
                      <a:pt x="4848" y="48"/>
                    </a:moveTo>
                    <a:lnTo>
                      <a:pt x="4848" y="432"/>
                    </a:lnTo>
                    <a:cubicBezTo>
                      <a:pt x="4848" y="432"/>
                      <a:pt x="2424" y="432"/>
                      <a:pt x="0" y="432"/>
                    </a:cubicBezTo>
                    <a:cubicBezTo>
                      <a:pt x="161" y="345"/>
                      <a:pt x="169" y="61"/>
                      <a:pt x="0" y="0"/>
                    </a:cubicBezTo>
                    <a:cubicBezTo>
                      <a:pt x="2424" y="0"/>
                      <a:pt x="4848" y="0"/>
                      <a:pt x="4848" y="0"/>
                    </a:cubicBezTo>
                    <a:lnTo>
                      <a:pt x="4848" y="48"/>
                    </a:lnTo>
                    <a:close/>
                  </a:path>
                </a:pathLst>
              </a:custGeom>
              <a:solidFill>
                <a:schemeClr val="hlink"/>
              </a:solidFill>
              <a:ln w="9525">
                <a:solidFill>
                  <a:schemeClr val="bg2"/>
                </a:solidFill>
                <a:round/>
                <a:headEnd/>
                <a:tailEnd/>
              </a:ln>
            </p:spPr>
            <p:txBody>
              <a:bodyPr wrap="none" anchor="ctr"/>
              <a:lstStyle/>
              <a:p>
                <a:endParaRPr lang="en-US"/>
              </a:p>
            </p:txBody>
          </p:sp>
          <p:grpSp>
            <p:nvGrpSpPr>
              <p:cNvPr id="1035" name="Group 10"/>
              <p:cNvGrpSpPr>
                <a:grpSpLocks/>
              </p:cNvGrpSpPr>
              <p:nvPr/>
            </p:nvGrpSpPr>
            <p:grpSpPr bwMode="auto">
              <a:xfrm>
                <a:off x="1195" y="104"/>
                <a:ext cx="3827" cy="429"/>
                <a:chOff x="1021" y="240"/>
                <a:chExt cx="3827" cy="429"/>
              </a:xfrm>
            </p:grpSpPr>
            <p:grpSp>
              <p:nvGrpSpPr>
                <p:cNvPr id="1084" name="Group 11"/>
                <p:cNvGrpSpPr>
                  <a:grpSpLocks/>
                </p:cNvGrpSpPr>
                <p:nvPr/>
              </p:nvGrpSpPr>
              <p:grpSpPr bwMode="auto">
                <a:xfrm>
                  <a:off x="1021" y="241"/>
                  <a:ext cx="2208" cy="427"/>
                  <a:chOff x="1021" y="241"/>
                  <a:chExt cx="2208" cy="427"/>
                </a:xfrm>
              </p:grpSpPr>
              <p:sp>
                <p:nvSpPr>
                  <p:cNvPr id="1128" name="Freeform 12"/>
                  <p:cNvSpPr>
                    <a:spLocks/>
                  </p:cNvSpPr>
                  <p:nvPr/>
                </p:nvSpPr>
                <p:spPr bwMode="ltGray">
                  <a:xfrm>
                    <a:off x="2257" y="633"/>
                    <a:ext cx="7" cy="8"/>
                  </a:xfrm>
                  <a:custGeom>
                    <a:avLst/>
                    <a:gdLst>
                      <a:gd name="T0" fmla="*/ 2 w 15"/>
                      <a:gd name="T1" fmla="*/ 4 h 23"/>
                      <a:gd name="T2" fmla="*/ 7 w 15"/>
                      <a:gd name="T3" fmla="*/ 2 h 23"/>
                      <a:gd name="T4" fmla="*/ 6 w 15"/>
                      <a:gd name="T5" fmla="*/ 6 h 23"/>
                      <a:gd name="T6" fmla="*/ 2 w 15"/>
                      <a:gd name="T7" fmla="*/ 4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9" name="Freeform 13"/>
                  <p:cNvSpPr>
                    <a:spLocks/>
                  </p:cNvSpPr>
                  <p:nvPr/>
                </p:nvSpPr>
                <p:spPr bwMode="ltGray">
                  <a:xfrm>
                    <a:off x="2332" y="660"/>
                    <a:ext cx="9" cy="8"/>
                  </a:xfrm>
                  <a:custGeom>
                    <a:avLst/>
                    <a:gdLst>
                      <a:gd name="T0" fmla="*/ 1 w 20"/>
                      <a:gd name="T1" fmla="*/ 5 h 23"/>
                      <a:gd name="T2" fmla="*/ 5 w 20"/>
                      <a:gd name="T3" fmla="*/ 1 h 23"/>
                      <a:gd name="T4" fmla="*/ 3 w 20"/>
                      <a:gd name="T5" fmla="*/ 7 h 23"/>
                      <a:gd name="T6" fmla="*/ 1 w 20"/>
                      <a:gd name="T7" fmla="*/ 5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0" name="Freeform 14"/>
                  <p:cNvSpPr>
                    <a:spLocks/>
                  </p:cNvSpPr>
                  <p:nvPr/>
                </p:nvSpPr>
                <p:spPr bwMode="ltGray">
                  <a:xfrm>
                    <a:off x="2120" y="616"/>
                    <a:ext cx="13" cy="14"/>
                  </a:xfrm>
                  <a:custGeom>
                    <a:avLst/>
                    <a:gdLst>
                      <a:gd name="T0" fmla="*/ 7 w 30"/>
                      <a:gd name="T1" fmla="*/ 11 h 42"/>
                      <a:gd name="T2" fmla="*/ 3 w 30"/>
                      <a:gd name="T3" fmla="*/ 7 h 42"/>
                      <a:gd name="T4" fmla="*/ 0 w 30"/>
                      <a:gd name="T5" fmla="*/ 3 h 42"/>
                      <a:gd name="T6" fmla="*/ 7 w 30"/>
                      <a:gd name="T7" fmla="*/ 1 h 42"/>
                      <a:gd name="T8" fmla="*/ 13 w 30"/>
                      <a:gd name="T9" fmla="*/ 8 h 42"/>
                      <a:gd name="T10" fmla="*/ 12 w 30"/>
                      <a:gd name="T11" fmla="*/ 10 h 42"/>
                      <a:gd name="T12" fmla="*/ 7 w 30"/>
                      <a:gd name="T13" fmla="*/ 1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1" name="Freeform 15"/>
                  <p:cNvSpPr>
                    <a:spLocks/>
                  </p:cNvSpPr>
                  <p:nvPr/>
                </p:nvSpPr>
                <p:spPr bwMode="ltGray">
                  <a:xfrm>
                    <a:off x="1967" y="629"/>
                    <a:ext cx="11" cy="5"/>
                  </a:xfrm>
                  <a:custGeom>
                    <a:avLst/>
                    <a:gdLst>
                      <a:gd name="T0" fmla="*/ 7 w 25"/>
                      <a:gd name="T1" fmla="*/ 5 h 16"/>
                      <a:gd name="T2" fmla="*/ 1 w 25"/>
                      <a:gd name="T3" fmla="*/ 3 h 16"/>
                      <a:gd name="T4" fmla="*/ 7 w 25"/>
                      <a:gd name="T5" fmla="*/ 0 h 16"/>
                      <a:gd name="T6" fmla="*/ 7 w 25"/>
                      <a:gd name="T7" fmla="*/ 5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2" name="Freeform 16"/>
                  <p:cNvSpPr>
                    <a:spLocks/>
                  </p:cNvSpPr>
                  <p:nvPr/>
                </p:nvSpPr>
                <p:spPr bwMode="ltGray">
                  <a:xfrm>
                    <a:off x="1921" y="635"/>
                    <a:ext cx="28" cy="16"/>
                  </a:xfrm>
                  <a:custGeom>
                    <a:avLst/>
                    <a:gdLst>
                      <a:gd name="T0" fmla="*/ 6 w 65"/>
                      <a:gd name="T1" fmla="*/ 8 h 46"/>
                      <a:gd name="T2" fmla="*/ 13 w 65"/>
                      <a:gd name="T3" fmla="*/ 1 h 46"/>
                      <a:gd name="T4" fmla="*/ 18 w 65"/>
                      <a:gd name="T5" fmla="*/ 0 h 46"/>
                      <a:gd name="T6" fmla="*/ 25 w 65"/>
                      <a:gd name="T7" fmla="*/ 4 h 46"/>
                      <a:gd name="T8" fmla="*/ 14 w 65"/>
                      <a:gd name="T9" fmla="*/ 9 h 46"/>
                      <a:gd name="T10" fmla="*/ 5 w 65"/>
                      <a:gd name="T11" fmla="*/ 16 h 46"/>
                      <a:gd name="T12" fmla="*/ 3 w 65"/>
                      <a:gd name="T13" fmla="*/ 7 h 46"/>
                      <a:gd name="T14" fmla="*/ 5 w 65"/>
                      <a:gd name="T15" fmla="*/ 5 h 46"/>
                      <a:gd name="T16" fmla="*/ 6 w 65"/>
                      <a:gd name="T17" fmla="*/ 8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3" name="Freeform 17"/>
                  <p:cNvSpPr>
                    <a:spLocks/>
                  </p:cNvSpPr>
                  <p:nvPr/>
                </p:nvSpPr>
                <p:spPr bwMode="ltGray">
                  <a:xfrm>
                    <a:off x="1892" y="634"/>
                    <a:ext cx="29" cy="16"/>
                  </a:xfrm>
                  <a:custGeom>
                    <a:avLst/>
                    <a:gdLst>
                      <a:gd name="T0" fmla="*/ 0 w 69"/>
                      <a:gd name="T1" fmla="*/ 11 h 47"/>
                      <a:gd name="T2" fmla="*/ 8 w 69"/>
                      <a:gd name="T3" fmla="*/ 9 h 47"/>
                      <a:gd name="T4" fmla="*/ 22 w 69"/>
                      <a:gd name="T5" fmla="*/ 0 h 47"/>
                      <a:gd name="T6" fmla="*/ 27 w 69"/>
                      <a:gd name="T7" fmla="*/ 1 h 47"/>
                      <a:gd name="T8" fmla="*/ 21 w 69"/>
                      <a:gd name="T9" fmla="*/ 6 h 47"/>
                      <a:gd name="T10" fmla="*/ 12 w 69"/>
                      <a:gd name="T11" fmla="*/ 11 h 47"/>
                      <a:gd name="T12" fmla="*/ 9 w 69"/>
                      <a:gd name="T13" fmla="*/ 16 h 47"/>
                      <a:gd name="T14" fmla="*/ 7 w 69"/>
                      <a:gd name="T15" fmla="*/ 15 h 47"/>
                      <a:gd name="T16" fmla="*/ 5 w 69"/>
                      <a:gd name="T17" fmla="*/ 13 h 47"/>
                      <a:gd name="T18" fmla="*/ 0 w 69"/>
                      <a:gd name="T19" fmla="*/ 12 h 47"/>
                      <a:gd name="T20" fmla="*/ 0 w 69"/>
                      <a:gd name="T21" fmla="*/ 11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4" name="Freeform 18"/>
                  <p:cNvSpPr>
                    <a:spLocks/>
                  </p:cNvSpPr>
                  <p:nvPr/>
                </p:nvSpPr>
                <p:spPr bwMode="ltGray">
                  <a:xfrm>
                    <a:off x="1735" y="547"/>
                    <a:ext cx="151" cy="93"/>
                  </a:xfrm>
                  <a:custGeom>
                    <a:avLst/>
                    <a:gdLst>
                      <a:gd name="T0" fmla="*/ 4 w 355"/>
                      <a:gd name="T1" fmla="*/ 1 h 277"/>
                      <a:gd name="T2" fmla="*/ 15 w 355"/>
                      <a:gd name="T3" fmla="*/ 6 h 277"/>
                      <a:gd name="T4" fmla="*/ 20 w 355"/>
                      <a:gd name="T5" fmla="*/ 10 h 277"/>
                      <a:gd name="T6" fmla="*/ 32 w 355"/>
                      <a:gd name="T7" fmla="*/ 17 h 277"/>
                      <a:gd name="T8" fmla="*/ 39 w 355"/>
                      <a:gd name="T9" fmla="*/ 22 h 277"/>
                      <a:gd name="T10" fmla="*/ 52 w 355"/>
                      <a:gd name="T11" fmla="*/ 33 h 277"/>
                      <a:gd name="T12" fmla="*/ 58 w 355"/>
                      <a:gd name="T13" fmla="*/ 43 h 277"/>
                      <a:gd name="T14" fmla="*/ 63 w 355"/>
                      <a:gd name="T15" fmla="*/ 44 h 277"/>
                      <a:gd name="T16" fmla="*/ 66 w 355"/>
                      <a:gd name="T17" fmla="*/ 50 h 277"/>
                      <a:gd name="T18" fmla="*/ 75 w 355"/>
                      <a:gd name="T19" fmla="*/ 51 h 277"/>
                      <a:gd name="T20" fmla="*/ 72 w 355"/>
                      <a:gd name="T21" fmla="*/ 66 h 277"/>
                      <a:gd name="T22" fmla="*/ 77 w 355"/>
                      <a:gd name="T23" fmla="*/ 75 h 277"/>
                      <a:gd name="T24" fmla="*/ 84 w 355"/>
                      <a:gd name="T25" fmla="*/ 78 h 277"/>
                      <a:gd name="T26" fmla="*/ 92 w 355"/>
                      <a:gd name="T27" fmla="*/ 79 h 277"/>
                      <a:gd name="T28" fmla="*/ 100 w 355"/>
                      <a:gd name="T29" fmla="*/ 81 h 277"/>
                      <a:gd name="T30" fmla="*/ 108 w 355"/>
                      <a:gd name="T31" fmla="*/ 79 h 277"/>
                      <a:gd name="T32" fmla="*/ 116 w 355"/>
                      <a:gd name="T33" fmla="*/ 83 h 277"/>
                      <a:gd name="T34" fmla="*/ 126 w 355"/>
                      <a:gd name="T35" fmla="*/ 86 h 277"/>
                      <a:gd name="T36" fmla="*/ 134 w 355"/>
                      <a:gd name="T37" fmla="*/ 89 h 277"/>
                      <a:gd name="T38" fmla="*/ 150 w 355"/>
                      <a:gd name="T39" fmla="*/ 89 h 277"/>
                      <a:gd name="T40" fmla="*/ 145 w 355"/>
                      <a:gd name="T41" fmla="*/ 92 h 277"/>
                      <a:gd name="T42" fmla="*/ 137 w 355"/>
                      <a:gd name="T43" fmla="*/ 91 h 277"/>
                      <a:gd name="T44" fmla="*/ 128 w 355"/>
                      <a:gd name="T45" fmla="*/ 91 h 277"/>
                      <a:gd name="T46" fmla="*/ 123 w 355"/>
                      <a:gd name="T47" fmla="*/ 89 h 277"/>
                      <a:gd name="T48" fmla="*/ 107 w 355"/>
                      <a:gd name="T49" fmla="*/ 89 h 277"/>
                      <a:gd name="T50" fmla="*/ 100 w 355"/>
                      <a:gd name="T51" fmla="*/ 87 h 277"/>
                      <a:gd name="T52" fmla="*/ 73 w 355"/>
                      <a:gd name="T53" fmla="*/ 81 h 277"/>
                      <a:gd name="T54" fmla="*/ 68 w 355"/>
                      <a:gd name="T55" fmla="*/ 73 h 277"/>
                      <a:gd name="T56" fmla="*/ 54 w 355"/>
                      <a:gd name="T57" fmla="*/ 67 h 277"/>
                      <a:gd name="T58" fmla="*/ 46 w 355"/>
                      <a:gd name="T59" fmla="*/ 62 h 277"/>
                      <a:gd name="T60" fmla="*/ 40 w 355"/>
                      <a:gd name="T61" fmla="*/ 53 h 277"/>
                      <a:gd name="T62" fmla="*/ 29 w 355"/>
                      <a:gd name="T63" fmla="*/ 36 h 277"/>
                      <a:gd name="T64" fmla="*/ 27 w 355"/>
                      <a:gd name="T65" fmla="*/ 34 h 277"/>
                      <a:gd name="T66" fmla="*/ 25 w 355"/>
                      <a:gd name="T67" fmla="*/ 34 h 277"/>
                      <a:gd name="T68" fmla="*/ 23 w 355"/>
                      <a:gd name="T69" fmla="*/ 30 h 277"/>
                      <a:gd name="T70" fmla="*/ 16 w 355"/>
                      <a:gd name="T71" fmla="*/ 19 h 277"/>
                      <a:gd name="T72" fmla="*/ 9 w 355"/>
                      <a:gd name="T73" fmla="*/ 13 h 277"/>
                      <a:gd name="T74" fmla="*/ 2 w 355"/>
                      <a:gd name="T75" fmla="*/ 7 h 277"/>
                      <a:gd name="T76" fmla="*/ 4 w 355"/>
                      <a:gd name="T77" fmla="*/ 1 h 277"/>
                      <a:gd name="T78" fmla="*/ 4 w 355"/>
                      <a:gd name="T79" fmla="*/ 1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5" name="Freeform 19"/>
                  <p:cNvSpPr>
                    <a:spLocks/>
                  </p:cNvSpPr>
                  <p:nvPr/>
                </p:nvSpPr>
                <p:spPr bwMode="ltGray">
                  <a:xfrm>
                    <a:off x="1827" y="541"/>
                    <a:ext cx="67" cy="68"/>
                  </a:xfrm>
                  <a:custGeom>
                    <a:avLst/>
                    <a:gdLst>
                      <a:gd name="T0" fmla="*/ 23 w 156"/>
                      <a:gd name="T1" fmla="*/ 22 h 206"/>
                      <a:gd name="T2" fmla="*/ 28 w 156"/>
                      <a:gd name="T3" fmla="*/ 19 h 206"/>
                      <a:gd name="T4" fmla="*/ 29 w 156"/>
                      <a:gd name="T5" fmla="*/ 17 h 206"/>
                      <a:gd name="T6" fmla="*/ 34 w 156"/>
                      <a:gd name="T7" fmla="*/ 15 h 206"/>
                      <a:gd name="T8" fmla="*/ 46 w 156"/>
                      <a:gd name="T9" fmla="*/ 7 h 206"/>
                      <a:gd name="T10" fmla="*/ 48 w 156"/>
                      <a:gd name="T11" fmla="*/ 1 h 206"/>
                      <a:gd name="T12" fmla="*/ 53 w 156"/>
                      <a:gd name="T13" fmla="*/ 0 h 206"/>
                      <a:gd name="T14" fmla="*/ 64 w 156"/>
                      <a:gd name="T15" fmla="*/ 9 h 206"/>
                      <a:gd name="T16" fmla="*/ 63 w 156"/>
                      <a:gd name="T17" fmla="*/ 15 h 206"/>
                      <a:gd name="T18" fmla="*/ 54 w 156"/>
                      <a:gd name="T19" fmla="*/ 21 h 206"/>
                      <a:gd name="T20" fmla="*/ 57 w 156"/>
                      <a:gd name="T21" fmla="*/ 31 h 206"/>
                      <a:gd name="T22" fmla="*/ 61 w 156"/>
                      <a:gd name="T23" fmla="*/ 36 h 206"/>
                      <a:gd name="T24" fmla="*/ 63 w 156"/>
                      <a:gd name="T25" fmla="*/ 42 h 206"/>
                      <a:gd name="T26" fmla="*/ 55 w 156"/>
                      <a:gd name="T27" fmla="*/ 42 h 206"/>
                      <a:gd name="T28" fmla="*/ 50 w 156"/>
                      <a:gd name="T29" fmla="*/ 48 h 206"/>
                      <a:gd name="T30" fmla="*/ 45 w 156"/>
                      <a:gd name="T31" fmla="*/ 51 h 206"/>
                      <a:gd name="T32" fmla="*/ 43 w 156"/>
                      <a:gd name="T33" fmla="*/ 65 h 206"/>
                      <a:gd name="T34" fmla="*/ 38 w 156"/>
                      <a:gd name="T35" fmla="*/ 67 h 206"/>
                      <a:gd name="T36" fmla="*/ 35 w 156"/>
                      <a:gd name="T37" fmla="*/ 68 h 206"/>
                      <a:gd name="T38" fmla="*/ 33 w 156"/>
                      <a:gd name="T39" fmla="*/ 67 h 206"/>
                      <a:gd name="T40" fmla="*/ 31 w 156"/>
                      <a:gd name="T41" fmla="*/ 63 h 206"/>
                      <a:gd name="T42" fmla="*/ 26 w 156"/>
                      <a:gd name="T43" fmla="*/ 61 h 206"/>
                      <a:gd name="T44" fmla="*/ 18 w 156"/>
                      <a:gd name="T45" fmla="*/ 64 h 206"/>
                      <a:gd name="T46" fmla="*/ 12 w 156"/>
                      <a:gd name="T47" fmla="*/ 61 h 206"/>
                      <a:gd name="T48" fmla="*/ 4 w 156"/>
                      <a:gd name="T49" fmla="*/ 49 h 206"/>
                      <a:gd name="T50" fmla="*/ 2 w 156"/>
                      <a:gd name="T51" fmla="*/ 43 h 206"/>
                      <a:gd name="T52" fmla="*/ 0 w 156"/>
                      <a:gd name="T53" fmla="*/ 39 h 206"/>
                      <a:gd name="T54" fmla="*/ 9 w 156"/>
                      <a:gd name="T55" fmla="*/ 32 h 206"/>
                      <a:gd name="T56" fmla="*/ 14 w 156"/>
                      <a:gd name="T57" fmla="*/ 34 h 206"/>
                      <a:gd name="T58" fmla="*/ 15 w 156"/>
                      <a:gd name="T59" fmla="*/ 26 h 206"/>
                      <a:gd name="T60" fmla="*/ 22 w 156"/>
                      <a:gd name="T61" fmla="*/ 23 h 206"/>
                      <a:gd name="T62" fmla="*/ 23 w 156"/>
                      <a:gd name="T63" fmla="*/ 22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6" name="Freeform 20"/>
                  <p:cNvSpPr>
                    <a:spLocks/>
                  </p:cNvSpPr>
                  <p:nvPr/>
                </p:nvSpPr>
                <p:spPr bwMode="ltGray">
                  <a:xfrm>
                    <a:off x="1892" y="572"/>
                    <a:ext cx="47" cy="13"/>
                  </a:xfrm>
                  <a:custGeom>
                    <a:avLst/>
                    <a:gdLst>
                      <a:gd name="T0" fmla="*/ 2 w 109"/>
                      <a:gd name="T1" fmla="*/ 11 h 38"/>
                      <a:gd name="T2" fmla="*/ 8 w 109"/>
                      <a:gd name="T3" fmla="*/ 3 h 38"/>
                      <a:gd name="T4" fmla="*/ 20 w 109"/>
                      <a:gd name="T5" fmla="*/ 7 h 38"/>
                      <a:gd name="T6" fmla="*/ 31 w 109"/>
                      <a:gd name="T7" fmla="*/ 5 h 38"/>
                      <a:gd name="T8" fmla="*/ 39 w 109"/>
                      <a:gd name="T9" fmla="*/ 0 h 38"/>
                      <a:gd name="T10" fmla="*/ 33 w 109"/>
                      <a:gd name="T11" fmla="*/ 9 h 38"/>
                      <a:gd name="T12" fmla="*/ 26 w 109"/>
                      <a:gd name="T13" fmla="*/ 13 h 38"/>
                      <a:gd name="T14" fmla="*/ 18 w 109"/>
                      <a:gd name="T15" fmla="*/ 11 h 38"/>
                      <a:gd name="T16" fmla="*/ 6 w 109"/>
                      <a:gd name="T17" fmla="*/ 10 h 38"/>
                      <a:gd name="T18" fmla="*/ 2 w 109"/>
                      <a:gd name="T19" fmla="*/ 11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7" name="Freeform 21"/>
                  <p:cNvSpPr>
                    <a:spLocks/>
                  </p:cNvSpPr>
                  <p:nvPr/>
                </p:nvSpPr>
                <p:spPr bwMode="ltGray">
                  <a:xfrm>
                    <a:off x="1890" y="588"/>
                    <a:ext cx="32" cy="34"/>
                  </a:xfrm>
                  <a:custGeom>
                    <a:avLst/>
                    <a:gdLst>
                      <a:gd name="T0" fmla="*/ 3 w 76"/>
                      <a:gd name="T1" fmla="*/ 6 h 104"/>
                      <a:gd name="T2" fmla="*/ 8 w 76"/>
                      <a:gd name="T3" fmla="*/ 0 h 104"/>
                      <a:gd name="T4" fmla="*/ 14 w 76"/>
                      <a:gd name="T5" fmla="*/ 6 h 104"/>
                      <a:gd name="T6" fmla="*/ 26 w 76"/>
                      <a:gd name="T7" fmla="*/ 1 h 104"/>
                      <a:gd name="T8" fmla="*/ 19 w 76"/>
                      <a:gd name="T9" fmla="*/ 11 h 104"/>
                      <a:gd name="T10" fmla="*/ 23 w 76"/>
                      <a:gd name="T11" fmla="*/ 16 h 104"/>
                      <a:gd name="T12" fmla="*/ 24 w 76"/>
                      <a:gd name="T13" fmla="*/ 20 h 104"/>
                      <a:gd name="T14" fmla="*/ 19 w 76"/>
                      <a:gd name="T15" fmla="*/ 24 h 104"/>
                      <a:gd name="T16" fmla="*/ 14 w 76"/>
                      <a:gd name="T17" fmla="*/ 20 h 104"/>
                      <a:gd name="T18" fmla="*/ 9 w 76"/>
                      <a:gd name="T19" fmla="*/ 16 h 104"/>
                      <a:gd name="T20" fmla="*/ 12 w 76"/>
                      <a:gd name="T21" fmla="*/ 22 h 104"/>
                      <a:gd name="T22" fmla="*/ 13 w 76"/>
                      <a:gd name="T23" fmla="*/ 24 h 104"/>
                      <a:gd name="T24" fmla="*/ 8 w 76"/>
                      <a:gd name="T25" fmla="*/ 34 h 104"/>
                      <a:gd name="T26" fmla="*/ 5 w 76"/>
                      <a:gd name="T27" fmla="*/ 33 h 104"/>
                      <a:gd name="T28" fmla="*/ 3 w 76"/>
                      <a:gd name="T29" fmla="*/ 29 h 104"/>
                      <a:gd name="T30" fmla="*/ 0 w 76"/>
                      <a:gd name="T31" fmla="*/ 18 h 104"/>
                      <a:gd name="T32" fmla="*/ 1 w 76"/>
                      <a:gd name="T33" fmla="*/ 10 h 104"/>
                      <a:gd name="T34" fmla="*/ 3 w 76"/>
                      <a:gd name="T35" fmla="*/ 6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8" name="Freeform 22"/>
                  <p:cNvSpPr>
                    <a:spLocks/>
                  </p:cNvSpPr>
                  <p:nvPr/>
                </p:nvSpPr>
                <p:spPr bwMode="ltGray">
                  <a:xfrm>
                    <a:off x="1944" y="569"/>
                    <a:ext cx="16" cy="20"/>
                  </a:xfrm>
                  <a:custGeom>
                    <a:avLst/>
                    <a:gdLst>
                      <a:gd name="T0" fmla="*/ 1 w 37"/>
                      <a:gd name="T1" fmla="*/ 9 h 61"/>
                      <a:gd name="T2" fmla="*/ 6 w 37"/>
                      <a:gd name="T3" fmla="*/ 0 h 61"/>
                      <a:gd name="T4" fmla="*/ 6 w 37"/>
                      <a:gd name="T5" fmla="*/ 9 h 61"/>
                      <a:gd name="T6" fmla="*/ 16 w 37"/>
                      <a:gd name="T7" fmla="*/ 12 h 61"/>
                      <a:gd name="T8" fmla="*/ 8 w 37"/>
                      <a:gd name="T9" fmla="*/ 14 h 61"/>
                      <a:gd name="T10" fmla="*/ 2 w 37"/>
                      <a:gd name="T11" fmla="*/ 19 h 61"/>
                      <a:gd name="T12" fmla="*/ 0 w 37"/>
                      <a:gd name="T13" fmla="*/ 11 h 61"/>
                      <a:gd name="T14" fmla="*/ 1 w 37"/>
                      <a:gd name="T15" fmla="*/ 9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9" name="Freeform 23"/>
                  <p:cNvSpPr>
                    <a:spLocks/>
                  </p:cNvSpPr>
                  <p:nvPr/>
                </p:nvSpPr>
                <p:spPr bwMode="ltGray">
                  <a:xfrm>
                    <a:off x="1948" y="600"/>
                    <a:ext cx="20" cy="10"/>
                  </a:xfrm>
                  <a:custGeom>
                    <a:avLst/>
                    <a:gdLst>
                      <a:gd name="T0" fmla="*/ 3 w 49"/>
                      <a:gd name="T1" fmla="*/ 0 h 29"/>
                      <a:gd name="T2" fmla="*/ 12 w 49"/>
                      <a:gd name="T3" fmla="*/ 0 h 29"/>
                      <a:gd name="T4" fmla="*/ 20 w 49"/>
                      <a:gd name="T5" fmla="*/ 6 h 29"/>
                      <a:gd name="T6" fmla="*/ 14 w 49"/>
                      <a:gd name="T7" fmla="*/ 5 h 29"/>
                      <a:gd name="T8" fmla="*/ 1 w 49"/>
                      <a:gd name="T9" fmla="*/ 6 h 29"/>
                      <a:gd name="T10" fmla="*/ 3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0" name="Freeform 24"/>
                  <p:cNvSpPr>
                    <a:spLocks/>
                  </p:cNvSpPr>
                  <p:nvPr/>
                </p:nvSpPr>
                <p:spPr bwMode="ltGray">
                  <a:xfrm>
                    <a:off x="1969" y="585"/>
                    <a:ext cx="26" cy="17"/>
                  </a:xfrm>
                  <a:custGeom>
                    <a:avLst/>
                    <a:gdLst>
                      <a:gd name="T0" fmla="*/ 9 w 61"/>
                      <a:gd name="T1" fmla="*/ 13 h 48"/>
                      <a:gd name="T2" fmla="*/ 6 w 61"/>
                      <a:gd name="T3" fmla="*/ 9 h 48"/>
                      <a:gd name="T4" fmla="*/ 1 w 61"/>
                      <a:gd name="T5" fmla="*/ 8 h 48"/>
                      <a:gd name="T6" fmla="*/ 6 w 61"/>
                      <a:gd name="T7" fmla="*/ 3 h 48"/>
                      <a:gd name="T8" fmla="*/ 11 w 61"/>
                      <a:gd name="T9" fmla="*/ 0 h 48"/>
                      <a:gd name="T10" fmla="*/ 21 w 61"/>
                      <a:gd name="T11" fmla="*/ 4 h 48"/>
                      <a:gd name="T12" fmla="*/ 23 w 61"/>
                      <a:gd name="T13" fmla="*/ 7 h 48"/>
                      <a:gd name="T14" fmla="*/ 26 w 61"/>
                      <a:gd name="T15" fmla="*/ 11 h 48"/>
                      <a:gd name="T16" fmla="*/ 17 w 61"/>
                      <a:gd name="T17" fmla="*/ 13 h 48"/>
                      <a:gd name="T18" fmla="*/ 10 w 61"/>
                      <a:gd name="T19" fmla="*/ 16 h 48"/>
                      <a:gd name="T20" fmla="*/ 9 w 61"/>
                      <a:gd name="T21" fmla="*/ 13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1" name="Freeform 25"/>
                  <p:cNvSpPr>
                    <a:spLocks/>
                  </p:cNvSpPr>
                  <p:nvPr/>
                </p:nvSpPr>
                <p:spPr bwMode="ltGray">
                  <a:xfrm>
                    <a:off x="1976" y="593"/>
                    <a:ext cx="122" cy="61"/>
                  </a:xfrm>
                  <a:custGeom>
                    <a:avLst/>
                    <a:gdLst>
                      <a:gd name="T0" fmla="*/ 20 w 286"/>
                      <a:gd name="T1" fmla="*/ 9 h 182"/>
                      <a:gd name="T2" fmla="*/ 15 w 286"/>
                      <a:gd name="T3" fmla="*/ 5 h 182"/>
                      <a:gd name="T4" fmla="*/ 11 w 286"/>
                      <a:gd name="T5" fmla="*/ 10 h 182"/>
                      <a:gd name="T6" fmla="*/ 0 w 286"/>
                      <a:gd name="T7" fmla="*/ 8 h 182"/>
                      <a:gd name="T8" fmla="*/ 4 w 286"/>
                      <a:gd name="T9" fmla="*/ 14 h 182"/>
                      <a:gd name="T10" fmla="*/ 7 w 286"/>
                      <a:gd name="T11" fmla="*/ 21 h 182"/>
                      <a:gd name="T12" fmla="*/ 10 w 286"/>
                      <a:gd name="T13" fmla="*/ 16 h 182"/>
                      <a:gd name="T14" fmla="*/ 13 w 286"/>
                      <a:gd name="T15" fmla="*/ 15 h 182"/>
                      <a:gd name="T16" fmla="*/ 20 w 286"/>
                      <a:gd name="T17" fmla="*/ 19 h 182"/>
                      <a:gd name="T18" fmla="*/ 30 w 286"/>
                      <a:gd name="T19" fmla="*/ 21 h 182"/>
                      <a:gd name="T20" fmla="*/ 38 w 286"/>
                      <a:gd name="T21" fmla="*/ 24 h 182"/>
                      <a:gd name="T22" fmla="*/ 45 w 286"/>
                      <a:gd name="T23" fmla="*/ 34 h 182"/>
                      <a:gd name="T24" fmla="*/ 44 w 286"/>
                      <a:gd name="T25" fmla="*/ 41 h 182"/>
                      <a:gd name="T26" fmla="*/ 42 w 286"/>
                      <a:gd name="T27" fmla="*/ 45 h 182"/>
                      <a:gd name="T28" fmla="*/ 52 w 286"/>
                      <a:gd name="T29" fmla="*/ 43 h 182"/>
                      <a:gd name="T30" fmla="*/ 60 w 286"/>
                      <a:gd name="T31" fmla="*/ 47 h 182"/>
                      <a:gd name="T32" fmla="*/ 72 w 286"/>
                      <a:gd name="T33" fmla="*/ 50 h 182"/>
                      <a:gd name="T34" fmla="*/ 74 w 286"/>
                      <a:gd name="T35" fmla="*/ 49 h 182"/>
                      <a:gd name="T36" fmla="*/ 72 w 286"/>
                      <a:gd name="T37" fmla="*/ 45 h 182"/>
                      <a:gd name="T38" fmla="*/ 76 w 286"/>
                      <a:gd name="T39" fmla="*/ 46 h 182"/>
                      <a:gd name="T40" fmla="*/ 79 w 286"/>
                      <a:gd name="T41" fmla="*/ 40 h 182"/>
                      <a:gd name="T42" fmla="*/ 86 w 286"/>
                      <a:gd name="T43" fmla="*/ 41 h 182"/>
                      <a:gd name="T44" fmla="*/ 91 w 286"/>
                      <a:gd name="T45" fmla="*/ 44 h 182"/>
                      <a:gd name="T46" fmla="*/ 104 w 286"/>
                      <a:gd name="T47" fmla="*/ 56 h 182"/>
                      <a:gd name="T48" fmla="*/ 112 w 286"/>
                      <a:gd name="T49" fmla="*/ 60 h 182"/>
                      <a:gd name="T50" fmla="*/ 121 w 286"/>
                      <a:gd name="T51" fmla="*/ 57 h 182"/>
                      <a:gd name="T52" fmla="*/ 114 w 286"/>
                      <a:gd name="T53" fmla="*/ 54 h 182"/>
                      <a:gd name="T54" fmla="*/ 109 w 286"/>
                      <a:gd name="T55" fmla="*/ 46 h 182"/>
                      <a:gd name="T56" fmla="*/ 107 w 286"/>
                      <a:gd name="T57" fmla="*/ 44 h 182"/>
                      <a:gd name="T58" fmla="*/ 106 w 286"/>
                      <a:gd name="T59" fmla="*/ 41 h 182"/>
                      <a:gd name="T60" fmla="*/ 101 w 286"/>
                      <a:gd name="T61" fmla="*/ 39 h 182"/>
                      <a:gd name="T62" fmla="*/ 102 w 286"/>
                      <a:gd name="T63" fmla="*/ 32 h 182"/>
                      <a:gd name="T64" fmla="*/ 94 w 286"/>
                      <a:gd name="T65" fmla="*/ 29 h 182"/>
                      <a:gd name="T66" fmla="*/ 90 w 286"/>
                      <a:gd name="T67" fmla="*/ 23 h 182"/>
                      <a:gd name="T68" fmla="*/ 81 w 286"/>
                      <a:gd name="T69" fmla="*/ 18 h 182"/>
                      <a:gd name="T70" fmla="*/ 72 w 286"/>
                      <a:gd name="T71" fmla="*/ 13 h 182"/>
                      <a:gd name="T72" fmla="*/ 67 w 286"/>
                      <a:gd name="T73" fmla="*/ 11 h 182"/>
                      <a:gd name="T74" fmla="*/ 51 w 286"/>
                      <a:gd name="T75" fmla="*/ 5 h 182"/>
                      <a:gd name="T76" fmla="*/ 44 w 286"/>
                      <a:gd name="T77" fmla="*/ 1 h 182"/>
                      <a:gd name="T78" fmla="*/ 41 w 286"/>
                      <a:gd name="T79" fmla="*/ 0 h 182"/>
                      <a:gd name="T80" fmla="*/ 30 w 286"/>
                      <a:gd name="T81" fmla="*/ 3 h 182"/>
                      <a:gd name="T82" fmla="*/ 24 w 286"/>
                      <a:gd name="T83" fmla="*/ 11 h 182"/>
                      <a:gd name="T84" fmla="*/ 20 w 286"/>
                      <a:gd name="T85" fmla="*/ 9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2" name="Freeform 26"/>
                  <p:cNvSpPr>
                    <a:spLocks/>
                  </p:cNvSpPr>
                  <p:nvPr/>
                </p:nvSpPr>
                <p:spPr bwMode="ltGray">
                  <a:xfrm>
                    <a:off x="2082" y="599"/>
                    <a:ext cx="33" cy="26"/>
                  </a:xfrm>
                  <a:custGeom>
                    <a:avLst/>
                    <a:gdLst>
                      <a:gd name="T0" fmla="*/ 0 w 78"/>
                      <a:gd name="T1" fmla="*/ 19 h 78"/>
                      <a:gd name="T2" fmla="*/ 11 w 78"/>
                      <a:gd name="T3" fmla="*/ 20 h 78"/>
                      <a:gd name="T4" fmla="*/ 19 w 78"/>
                      <a:gd name="T5" fmla="*/ 16 h 78"/>
                      <a:gd name="T6" fmla="*/ 24 w 78"/>
                      <a:gd name="T7" fmla="*/ 10 h 78"/>
                      <a:gd name="T8" fmla="*/ 18 w 78"/>
                      <a:gd name="T9" fmla="*/ 5 h 78"/>
                      <a:gd name="T10" fmla="*/ 18 w 78"/>
                      <a:gd name="T11" fmla="*/ 1 h 78"/>
                      <a:gd name="T12" fmla="*/ 30 w 78"/>
                      <a:gd name="T13" fmla="*/ 9 h 78"/>
                      <a:gd name="T14" fmla="*/ 28 w 78"/>
                      <a:gd name="T15" fmla="*/ 18 h 78"/>
                      <a:gd name="T16" fmla="*/ 14 w 78"/>
                      <a:gd name="T17" fmla="*/ 26 h 78"/>
                      <a:gd name="T18" fmla="*/ 4 w 78"/>
                      <a:gd name="T19" fmla="*/ 22 h 78"/>
                      <a:gd name="T20" fmla="*/ 1 w 78"/>
                      <a:gd name="T21" fmla="*/ 21 h 78"/>
                      <a:gd name="T22" fmla="*/ 0 w 78"/>
                      <a:gd name="T23" fmla="*/ 19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3" name="Freeform 27"/>
                  <p:cNvSpPr>
                    <a:spLocks/>
                  </p:cNvSpPr>
                  <p:nvPr/>
                </p:nvSpPr>
                <p:spPr bwMode="ltGray">
                  <a:xfrm>
                    <a:off x="2152" y="544"/>
                    <a:ext cx="8" cy="6"/>
                  </a:xfrm>
                  <a:custGeom>
                    <a:avLst/>
                    <a:gdLst>
                      <a:gd name="T0" fmla="*/ 1 w 17"/>
                      <a:gd name="T1" fmla="*/ 1 h 18"/>
                      <a:gd name="T2" fmla="*/ 1 w 17"/>
                      <a:gd name="T3" fmla="*/ 5 h 18"/>
                      <a:gd name="T4" fmla="*/ 1 w 17"/>
                      <a:gd name="T5" fmla="*/ 1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4" name="Freeform 28"/>
                  <p:cNvSpPr>
                    <a:spLocks/>
                  </p:cNvSpPr>
                  <p:nvPr/>
                </p:nvSpPr>
                <p:spPr bwMode="ltGray">
                  <a:xfrm>
                    <a:off x="2194" y="584"/>
                    <a:ext cx="11" cy="8"/>
                  </a:xfrm>
                  <a:custGeom>
                    <a:avLst/>
                    <a:gdLst>
                      <a:gd name="T0" fmla="*/ 3 w 26"/>
                      <a:gd name="T1" fmla="*/ 5 h 22"/>
                      <a:gd name="T2" fmla="*/ 6 w 26"/>
                      <a:gd name="T3" fmla="*/ 0 h 22"/>
                      <a:gd name="T4" fmla="*/ 6 w 26"/>
                      <a:gd name="T5" fmla="*/ 8 h 22"/>
                      <a:gd name="T6" fmla="*/ 3 w 26"/>
                      <a:gd name="T7" fmla="*/ 5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5" name="Freeform 29"/>
                  <p:cNvSpPr>
                    <a:spLocks/>
                  </p:cNvSpPr>
                  <p:nvPr/>
                </p:nvSpPr>
                <p:spPr bwMode="ltGray">
                  <a:xfrm>
                    <a:off x="2059" y="494"/>
                    <a:ext cx="8" cy="5"/>
                  </a:xfrm>
                  <a:custGeom>
                    <a:avLst/>
                    <a:gdLst>
                      <a:gd name="T0" fmla="*/ 3 w 20"/>
                      <a:gd name="T1" fmla="*/ 4 h 15"/>
                      <a:gd name="T2" fmla="*/ 7 w 20"/>
                      <a:gd name="T3" fmla="*/ 1 h 15"/>
                      <a:gd name="T4" fmla="*/ 4 w 20"/>
                      <a:gd name="T5" fmla="*/ 4 h 15"/>
                      <a:gd name="T6" fmla="*/ 3 w 20"/>
                      <a:gd name="T7" fmla="*/ 4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6" name="Freeform 30"/>
                  <p:cNvSpPr>
                    <a:spLocks/>
                  </p:cNvSpPr>
                  <p:nvPr/>
                </p:nvSpPr>
                <p:spPr bwMode="ltGray">
                  <a:xfrm>
                    <a:off x="1988" y="536"/>
                    <a:ext cx="8" cy="5"/>
                  </a:xfrm>
                  <a:custGeom>
                    <a:avLst/>
                    <a:gdLst>
                      <a:gd name="T0" fmla="*/ 3 w 20"/>
                      <a:gd name="T1" fmla="*/ 4 h 15"/>
                      <a:gd name="T2" fmla="*/ 6 w 20"/>
                      <a:gd name="T3" fmla="*/ 1 h 15"/>
                      <a:gd name="T4" fmla="*/ 6 w 20"/>
                      <a:gd name="T5" fmla="*/ 5 h 15"/>
                      <a:gd name="T6" fmla="*/ 3 w 20"/>
                      <a:gd name="T7" fmla="*/ 4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7" name="Freeform 31"/>
                  <p:cNvSpPr>
                    <a:spLocks/>
                  </p:cNvSpPr>
                  <p:nvPr/>
                </p:nvSpPr>
                <p:spPr bwMode="ltGray">
                  <a:xfrm>
                    <a:off x="1910" y="523"/>
                    <a:ext cx="34" cy="27"/>
                  </a:xfrm>
                  <a:custGeom>
                    <a:avLst/>
                    <a:gdLst>
                      <a:gd name="T0" fmla="*/ 0 w 80"/>
                      <a:gd name="T1" fmla="*/ 17 h 80"/>
                      <a:gd name="T2" fmla="*/ 6 w 80"/>
                      <a:gd name="T3" fmla="*/ 8 h 80"/>
                      <a:gd name="T4" fmla="*/ 11 w 80"/>
                      <a:gd name="T5" fmla="*/ 7 h 80"/>
                      <a:gd name="T6" fmla="*/ 20 w 80"/>
                      <a:gd name="T7" fmla="*/ 6 h 80"/>
                      <a:gd name="T8" fmla="*/ 25 w 80"/>
                      <a:gd name="T9" fmla="*/ 0 h 80"/>
                      <a:gd name="T10" fmla="*/ 34 w 80"/>
                      <a:gd name="T11" fmla="*/ 14 h 80"/>
                      <a:gd name="T12" fmla="*/ 30 w 80"/>
                      <a:gd name="T13" fmla="*/ 19 h 80"/>
                      <a:gd name="T14" fmla="*/ 23 w 80"/>
                      <a:gd name="T15" fmla="*/ 21 h 80"/>
                      <a:gd name="T16" fmla="*/ 20 w 80"/>
                      <a:gd name="T17" fmla="*/ 27 h 80"/>
                      <a:gd name="T18" fmla="*/ 14 w 80"/>
                      <a:gd name="T19" fmla="*/ 23 h 80"/>
                      <a:gd name="T20" fmla="*/ 16 w 80"/>
                      <a:gd name="T21" fmla="*/ 18 h 80"/>
                      <a:gd name="T22" fmla="*/ 13 w 80"/>
                      <a:gd name="T23" fmla="*/ 9 h 80"/>
                      <a:gd name="T24" fmla="*/ 9 w 80"/>
                      <a:gd name="T25" fmla="*/ 16 h 80"/>
                      <a:gd name="T26" fmla="*/ 3 w 80"/>
                      <a:gd name="T27" fmla="*/ 19 h 80"/>
                      <a:gd name="T28" fmla="*/ 0 w 80"/>
                      <a:gd name="T29" fmla="*/ 17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8" name="Freeform 32"/>
                  <p:cNvSpPr>
                    <a:spLocks/>
                  </p:cNvSpPr>
                  <p:nvPr/>
                </p:nvSpPr>
                <p:spPr bwMode="ltGray">
                  <a:xfrm>
                    <a:off x="1899" y="466"/>
                    <a:ext cx="40" cy="58"/>
                  </a:xfrm>
                  <a:custGeom>
                    <a:avLst/>
                    <a:gdLst>
                      <a:gd name="T0" fmla="*/ 6 w 94"/>
                      <a:gd name="T1" fmla="*/ 32 h 174"/>
                      <a:gd name="T2" fmla="*/ 11 w 94"/>
                      <a:gd name="T3" fmla="*/ 43 h 174"/>
                      <a:gd name="T4" fmla="*/ 14 w 94"/>
                      <a:gd name="T5" fmla="*/ 36 h 174"/>
                      <a:gd name="T6" fmla="*/ 22 w 94"/>
                      <a:gd name="T7" fmla="*/ 33 h 174"/>
                      <a:gd name="T8" fmla="*/ 20 w 94"/>
                      <a:gd name="T9" fmla="*/ 41 h 174"/>
                      <a:gd name="T10" fmla="*/ 28 w 94"/>
                      <a:gd name="T11" fmla="*/ 42 h 174"/>
                      <a:gd name="T12" fmla="*/ 32 w 94"/>
                      <a:gd name="T13" fmla="*/ 47 h 174"/>
                      <a:gd name="T14" fmla="*/ 25 w 94"/>
                      <a:gd name="T15" fmla="*/ 49 h 174"/>
                      <a:gd name="T16" fmla="*/ 31 w 94"/>
                      <a:gd name="T17" fmla="*/ 58 h 174"/>
                      <a:gd name="T18" fmla="*/ 36 w 94"/>
                      <a:gd name="T19" fmla="*/ 51 h 174"/>
                      <a:gd name="T20" fmla="*/ 35 w 94"/>
                      <a:gd name="T21" fmla="*/ 37 h 174"/>
                      <a:gd name="T22" fmla="*/ 26 w 94"/>
                      <a:gd name="T23" fmla="*/ 35 h 174"/>
                      <a:gd name="T24" fmla="*/ 21 w 94"/>
                      <a:gd name="T25" fmla="*/ 27 h 174"/>
                      <a:gd name="T26" fmla="*/ 14 w 94"/>
                      <a:gd name="T27" fmla="*/ 27 h 174"/>
                      <a:gd name="T28" fmla="*/ 13 w 94"/>
                      <a:gd name="T29" fmla="*/ 23 h 174"/>
                      <a:gd name="T30" fmla="*/ 18 w 94"/>
                      <a:gd name="T31" fmla="*/ 14 h 174"/>
                      <a:gd name="T32" fmla="*/ 13 w 94"/>
                      <a:gd name="T33" fmla="*/ 0 h 174"/>
                      <a:gd name="T34" fmla="*/ 8 w 94"/>
                      <a:gd name="T35" fmla="*/ 7 h 174"/>
                      <a:gd name="T36" fmla="*/ 2 w 94"/>
                      <a:gd name="T37" fmla="*/ 15 h 174"/>
                      <a:gd name="T38" fmla="*/ 6 w 94"/>
                      <a:gd name="T39" fmla="*/ 25 h 174"/>
                      <a:gd name="T40" fmla="*/ 6 w 94"/>
                      <a:gd name="T41" fmla="*/ 32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9" name="Freeform 33"/>
                  <p:cNvSpPr>
                    <a:spLocks/>
                  </p:cNvSpPr>
                  <p:nvPr/>
                </p:nvSpPr>
                <p:spPr bwMode="ltGray">
                  <a:xfrm>
                    <a:off x="1909" y="508"/>
                    <a:ext cx="14" cy="17"/>
                  </a:xfrm>
                  <a:custGeom>
                    <a:avLst/>
                    <a:gdLst>
                      <a:gd name="T0" fmla="*/ 3 w 32"/>
                      <a:gd name="T1" fmla="*/ 8 h 50"/>
                      <a:gd name="T2" fmla="*/ 5 w 32"/>
                      <a:gd name="T3" fmla="*/ 0 h 50"/>
                      <a:gd name="T4" fmla="*/ 9 w 32"/>
                      <a:gd name="T5" fmla="*/ 5 h 50"/>
                      <a:gd name="T6" fmla="*/ 10 w 32"/>
                      <a:gd name="T7" fmla="*/ 8 h 50"/>
                      <a:gd name="T8" fmla="*/ 12 w 32"/>
                      <a:gd name="T9" fmla="*/ 9 h 50"/>
                      <a:gd name="T10" fmla="*/ 14 w 32"/>
                      <a:gd name="T11" fmla="*/ 13 h 50"/>
                      <a:gd name="T12" fmla="*/ 8 w 32"/>
                      <a:gd name="T13" fmla="*/ 17 h 50"/>
                      <a:gd name="T14" fmla="*/ 3 w 32"/>
                      <a:gd name="T15" fmla="*/ 8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0" name="Freeform 34"/>
                  <p:cNvSpPr>
                    <a:spLocks/>
                  </p:cNvSpPr>
                  <p:nvPr/>
                </p:nvSpPr>
                <p:spPr bwMode="ltGray">
                  <a:xfrm>
                    <a:off x="1881" y="512"/>
                    <a:ext cx="19" cy="17"/>
                  </a:xfrm>
                  <a:custGeom>
                    <a:avLst/>
                    <a:gdLst>
                      <a:gd name="T0" fmla="*/ 0 w 43"/>
                      <a:gd name="T1" fmla="*/ 15 h 50"/>
                      <a:gd name="T2" fmla="*/ 10 w 43"/>
                      <a:gd name="T3" fmla="*/ 7 h 50"/>
                      <a:gd name="T4" fmla="*/ 16 w 43"/>
                      <a:gd name="T5" fmla="*/ 0 h 50"/>
                      <a:gd name="T6" fmla="*/ 11 w 43"/>
                      <a:gd name="T7" fmla="*/ 10 h 50"/>
                      <a:gd name="T8" fmla="*/ 1 w 43"/>
                      <a:gd name="T9" fmla="*/ 17 h 50"/>
                      <a:gd name="T10" fmla="*/ 0 w 43"/>
                      <a:gd name="T11" fmla="*/ 15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1" name="Freeform 35"/>
                  <p:cNvSpPr>
                    <a:spLocks/>
                  </p:cNvSpPr>
                  <p:nvPr/>
                </p:nvSpPr>
                <p:spPr bwMode="ltGray">
                  <a:xfrm>
                    <a:off x="2930" y="489"/>
                    <a:ext cx="299" cy="179"/>
                  </a:xfrm>
                  <a:custGeom>
                    <a:avLst/>
                    <a:gdLst>
                      <a:gd name="T0" fmla="*/ 13 w 471"/>
                      <a:gd name="T1" fmla="*/ 178 h 281"/>
                      <a:gd name="T2" fmla="*/ 15 w 471"/>
                      <a:gd name="T3" fmla="*/ 159 h 281"/>
                      <a:gd name="T4" fmla="*/ 14 w 471"/>
                      <a:gd name="T5" fmla="*/ 156 h 281"/>
                      <a:gd name="T6" fmla="*/ 10 w 471"/>
                      <a:gd name="T7" fmla="*/ 139 h 281"/>
                      <a:gd name="T8" fmla="*/ 3 w 471"/>
                      <a:gd name="T9" fmla="*/ 137 h 281"/>
                      <a:gd name="T10" fmla="*/ 0 w 471"/>
                      <a:gd name="T11" fmla="*/ 122 h 281"/>
                      <a:gd name="T12" fmla="*/ 8 w 471"/>
                      <a:gd name="T13" fmla="*/ 115 h 281"/>
                      <a:gd name="T14" fmla="*/ 4 w 471"/>
                      <a:gd name="T15" fmla="*/ 105 h 281"/>
                      <a:gd name="T16" fmla="*/ 1 w 471"/>
                      <a:gd name="T17" fmla="*/ 102 h 281"/>
                      <a:gd name="T18" fmla="*/ 18 w 471"/>
                      <a:gd name="T19" fmla="*/ 76 h 281"/>
                      <a:gd name="T20" fmla="*/ 28 w 471"/>
                      <a:gd name="T21" fmla="*/ 61 h 281"/>
                      <a:gd name="T22" fmla="*/ 27 w 471"/>
                      <a:gd name="T23" fmla="*/ 45 h 281"/>
                      <a:gd name="T24" fmla="*/ 15 w 471"/>
                      <a:gd name="T25" fmla="*/ 27 h 281"/>
                      <a:gd name="T26" fmla="*/ 13 w 471"/>
                      <a:gd name="T27" fmla="*/ 20 h 281"/>
                      <a:gd name="T28" fmla="*/ 17 w 471"/>
                      <a:gd name="T29" fmla="*/ 23 h 281"/>
                      <a:gd name="T30" fmla="*/ 30 w 471"/>
                      <a:gd name="T31" fmla="*/ 22 h 281"/>
                      <a:gd name="T32" fmla="*/ 41 w 471"/>
                      <a:gd name="T33" fmla="*/ 7 h 281"/>
                      <a:gd name="T34" fmla="*/ 52 w 471"/>
                      <a:gd name="T35" fmla="*/ 0 h 281"/>
                      <a:gd name="T36" fmla="*/ 56 w 471"/>
                      <a:gd name="T37" fmla="*/ 1 h 281"/>
                      <a:gd name="T38" fmla="*/ 58 w 471"/>
                      <a:gd name="T39" fmla="*/ 6 h 281"/>
                      <a:gd name="T40" fmla="*/ 62 w 471"/>
                      <a:gd name="T41" fmla="*/ 3 h 281"/>
                      <a:gd name="T42" fmla="*/ 70 w 471"/>
                      <a:gd name="T43" fmla="*/ 5 h 281"/>
                      <a:gd name="T44" fmla="*/ 74 w 471"/>
                      <a:gd name="T45" fmla="*/ 6 h 281"/>
                      <a:gd name="T46" fmla="*/ 90 w 471"/>
                      <a:gd name="T47" fmla="*/ 9 h 281"/>
                      <a:gd name="T48" fmla="*/ 98 w 471"/>
                      <a:gd name="T49" fmla="*/ 15 h 281"/>
                      <a:gd name="T50" fmla="*/ 106 w 471"/>
                      <a:gd name="T51" fmla="*/ 11 h 281"/>
                      <a:gd name="T52" fmla="*/ 110 w 471"/>
                      <a:gd name="T53" fmla="*/ 9 h 281"/>
                      <a:gd name="T54" fmla="*/ 124 w 471"/>
                      <a:gd name="T55" fmla="*/ 9 h 281"/>
                      <a:gd name="T56" fmla="*/ 134 w 471"/>
                      <a:gd name="T57" fmla="*/ 20 h 281"/>
                      <a:gd name="T58" fmla="*/ 147 w 471"/>
                      <a:gd name="T59" fmla="*/ 38 h 281"/>
                      <a:gd name="T60" fmla="*/ 156 w 471"/>
                      <a:gd name="T61" fmla="*/ 45 h 281"/>
                      <a:gd name="T62" fmla="*/ 163 w 471"/>
                      <a:gd name="T63" fmla="*/ 43 h 281"/>
                      <a:gd name="T64" fmla="*/ 171 w 471"/>
                      <a:gd name="T65" fmla="*/ 41 h 281"/>
                      <a:gd name="T66" fmla="*/ 184 w 471"/>
                      <a:gd name="T67" fmla="*/ 45 h 281"/>
                      <a:gd name="T68" fmla="*/ 190 w 471"/>
                      <a:gd name="T69" fmla="*/ 52 h 281"/>
                      <a:gd name="T70" fmla="*/ 196 w 471"/>
                      <a:gd name="T71" fmla="*/ 57 h 281"/>
                      <a:gd name="T72" fmla="*/ 202 w 471"/>
                      <a:gd name="T73" fmla="*/ 71 h 281"/>
                      <a:gd name="T74" fmla="*/ 204 w 471"/>
                      <a:gd name="T75" fmla="*/ 76 h 281"/>
                      <a:gd name="T76" fmla="*/ 206 w 471"/>
                      <a:gd name="T77" fmla="*/ 80 h 281"/>
                      <a:gd name="T78" fmla="*/ 197 w 471"/>
                      <a:gd name="T79" fmla="*/ 90 h 281"/>
                      <a:gd name="T80" fmla="*/ 204 w 471"/>
                      <a:gd name="T81" fmla="*/ 90 h 281"/>
                      <a:gd name="T82" fmla="*/ 217 w 471"/>
                      <a:gd name="T83" fmla="*/ 99 h 281"/>
                      <a:gd name="T84" fmla="*/ 231 w 471"/>
                      <a:gd name="T85" fmla="*/ 100 h 281"/>
                      <a:gd name="T86" fmla="*/ 241 w 471"/>
                      <a:gd name="T87" fmla="*/ 107 h 281"/>
                      <a:gd name="T88" fmla="*/ 243 w 471"/>
                      <a:gd name="T89" fmla="*/ 110 h 281"/>
                      <a:gd name="T90" fmla="*/ 243 w 471"/>
                      <a:gd name="T91" fmla="*/ 112 h 281"/>
                      <a:gd name="T92" fmla="*/ 250 w 471"/>
                      <a:gd name="T93" fmla="*/ 110 h 281"/>
                      <a:gd name="T94" fmla="*/ 254 w 471"/>
                      <a:gd name="T95" fmla="*/ 109 h 281"/>
                      <a:gd name="T96" fmla="*/ 279 w 471"/>
                      <a:gd name="T97" fmla="*/ 118 h 281"/>
                      <a:gd name="T98" fmla="*/ 284 w 471"/>
                      <a:gd name="T99" fmla="*/ 127 h 281"/>
                      <a:gd name="T100" fmla="*/ 295 w 471"/>
                      <a:gd name="T101" fmla="*/ 128 h 281"/>
                      <a:gd name="T102" fmla="*/ 299 w 471"/>
                      <a:gd name="T103" fmla="*/ 137 h 281"/>
                      <a:gd name="T104" fmla="*/ 286 w 471"/>
                      <a:gd name="T105" fmla="*/ 164 h 281"/>
                      <a:gd name="T106" fmla="*/ 276 w 471"/>
                      <a:gd name="T107" fmla="*/ 179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2" name="Freeform 36"/>
                  <p:cNvSpPr>
                    <a:spLocks/>
                  </p:cNvSpPr>
                  <p:nvPr/>
                </p:nvSpPr>
                <p:spPr bwMode="ltGray">
                  <a:xfrm>
                    <a:off x="2534" y="242"/>
                    <a:ext cx="420" cy="283"/>
                  </a:xfrm>
                  <a:custGeom>
                    <a:avLst/>
                    <a:gdLst>
                      <a:gd name="T0" fmla="*/ 173 w 984"/>
                      <a:gd name="T1" fmla="*/ 2 h 844"/>
                      <a:gd name="T2" fmla="*/ 214 w 984"/>
                      <a:gd name="T3" fmla="*/ 11 h 844"/>
                      <a:gd name="T4" fmla="*/ 235 w 984"/>
                      <a:gd name="T5" fmla="*/ 13 h 844"/>
                      <a:gd name="T6" fmla="*/ 247 w 984"/>
                      <a:gd name="T7" fmla="*/ 44 h 844"/>
                      <a:gd name="T8" fmla="*/ 250 w 984"/>
                      <a:gd name="T9" fmla="*/ 30 h 844"/>
                      <a:gd name="T10" fmla="*/ 259 w 984"/>
                      <a:gd name="T11" fmla="*/ 23 h 844"/>
                      <a:gd name="T12" fmla="*/ 274 w 984"/>
                      <a:gd name="T13" fmla="*/ 42 h 844"/>
                      <a:gd name="T14" fmla="*/ 291 w 984"/>
                      <a:gd name="T15" fmla="*/ 33 h 844"/>
                      <a:gd name="T16" fmla="*/ 301 w 984"/>
                      <a:gd name="T17" fmla="*/ 29 h 844"/>
                      <a:gd name="T18" fmla="*/ 325 w 984"/>
                      <a:gd name="T19" fmla="*/ 1 h 844"/>
                      <a:gd name="T20" fmla="*/ 341 w 984"/>
                      <a:gd name="T21" fmla="*/ 23 h 844"/>
                      <a:gd name="T22" fmla="*/ 341 w 984"/>
                      <a:gd name="T23" fmla="*/ 44 h 844"/>
                      <a:gd name="T24" fmla="*/ 337 w 984"/>
                      <a:gd name="T25" fmla="*/ 53 h 844"/>
                      <a:gd name="T26" fmla="*/ 327 w 984"/>
                      <a:gd name="T27" fmla="*/ 54 h 844"/>
                      <a:gd name="T28" fmla="*/ 325 w 984"/>
                      <a:gd name="T29" fmla="*/ 62 h 844"/>
                      <a:gd name="T30" fmla="*/ 342 w 984"/>
                      <a:gd name="T31" fmla="*/ 76 h 844"/>
                      <a:gd name="T32" fmla="*/ 335 w 984"/>
                      <a:gd name="T33" fmla="*/ 108 h 844"/>
                      <a:gd name="T34" fmla="*/ 354 w 984"/>
                      <a:gd name="T35" fmla="*/ 139 h 844"/>
                      <a:gd name="T36" fmla="*/ 365 w 984"/>
                      <a:gd name="T37" fmla="*/ 151 h 844"/>
                      <a:gd name="T38" fmla="*/ 354 w 984"/>
                      <a:gd name="T39" fmla="*/ 151 h 844"/>
                      <a:gd name="T40" fmla="*/ 318 w 984"/>
                      <a:gd name="T41" fmla="*/ 127 h 844"/>
                      <a:gd name="T42" fmla="*/ 289 w 984"/>
                      <a:gd name="T43" fmla="*/ 135 h 844"/>
                      <a:gd name="T44" fmla="*/ 252 w 984"/>
                      <a:gd name="T45" fmla="*/ 148 h 844"/>
                      <a:gd name="T46" fmla="*/ 274 w 984"/>
                      <a:gd name="T47" fmla="*/ 194 h 844"/>
                      <a:gd name="T48" fmla="*/ 303 w 984"/>
                      <a:gd name="T49" fmla="*/ 205 h 844"/>
                      <a:gd name="T50" fmla="*/ 315 w 984"/>
                      <a:gd name="T51" fmla="*/ 184 h 844"/>
                      <a:gd name="T52" fmla="*/ 330 w 984"/>
                      <a:gd name="T53" fmla="*/ 191 h 844"/>
                      <a:gd name="T54" fmla="*/ 327 w 984"/>
                      <a:gd name="T55" fmla="*/ 211 h 844"/>
                      <a:gd name="T56" fmla="*/ 342 w 984"/>
                      <a:gd name="T57" fmla="*/ 225 h 844"/>
                      <a:gd name="T58" fmla="*/ 358 w 984"/>
                      <a:gd name="T59" fmla="*/ 221 h 844"/>
                      <a:gd name="T60" fmla="*/ 394 w 984"/>
                      <a:gd name="T61" fmla="*/ 270 h 844"/>
                      <a:gd name="T62" fmla="*/ 402 w 984"/>
                      <a:gd name="T63" fmla="*/ 277 h 844"/>
                      <a:gd name="T64" fmla="*/ 373 w 984"/>
                      <a:gd name="T65" fmla="*/ 272 h 844"/>
                      <a:gd name="T66" fmla="*/ 354 w 984"/>
                      <a:gd name="T67" fmla="*/ 254 h 844"/>
                      <a:gd name="T68" fmla="*/ 332 w 984"/>
                      <a:gd name="T69" fmla="*/ 238 h 844"/>
                      <a:gd name="T70" fmla="*/ 300 w 984"/>
                      <a:gd name="T71" fmla="*/ 222 h 844"/>
                      <a:gd name="T72" fmla="*/ 262 w 984"/>
                      <a:gd name="T73" fmla="*/ 217 h 844"/>
                      <a:gd name="T74" fmla="*/ 216 w 984"/>
                      <a:gd name="T75" fmla="*/ 199 h 844"/>
                      <a:gd name="T76" fmla="*/ 197 w 984"/>
                      <a:gd name="T77" fmla="*/ 170 h 844"/>
                      <a:gd name="T78" fmla="*/ 184 w 984"/>
                      <a:gd name="T79" fmla="*/ 155 h 844"/>
                      <a:gd name="T80" fmla="*/ 163 w 984"/>
                      <a:gd name="T81" fmla="*/ 144 h 844"/>
                      <a:gd name="T82" fmla="*/ 146 w 984"/>
                      <a:gd name="T83" fmla="*/ 124 h 844"/>
                      <a:gd name="T84" fmla="*/ 151 w 984"/>
                      <a:gd name="T85" fmla="*/ 139 h 844"/>
                      <a:gd name="T86" fmla="*/ 178 w 984"/>
                      <a:gd name="T87" fmla="*/ 166 h 844"/>
                      <a:gd name="T88" fmla="*/ 180 w 984"/>
                      <a:gd name="T89" fmla="*/ 176 h 844"/>
                      <a:gd name="T90" fmla="*/ 168 w 984"/>
                      <a:gd name="T91" fmla="*/ 167 h 844"/>
                      <a:gd name="T92" fmla="*/ 151 w 984"/>
                      <a:gd name="T93" fmla="*/ 156 h 844"/>
                      <a:gd name="T94" fmla="*/ 134 w 984"/>
                      <a:gd name="T95" fmla="*/ 135 h 844"/>
                      <a:gd name="T96" fmla="*/ 114 w 984"/>
                      <a:gd name="T97" fmla="*/ 116 h 844"/>
                      <a:gd name="T98" fmla="*/ 90 w 984"/>
                      <a:gd name="T99" fmla="*/ 105 h 844"/>
                      <a:gd name="T100" fmla="*/ 66 w 984"/>
                      <a:gd name="T101" fmla="*/ 80 h 844"/>
                      <a:gd name="T102" fmla="*/ 28 w 984"/>
                      <a:gd name="T103" fmla="*/ 22 h 844"/>
                      <a:gd name="T104" fmla="*/ 15 w 984"/>
                      <a:gd name="T105" fmla="*/ 13 h 844"/>
                      <a:gd name="T106" fmla="*/ 20 w 984"/>
                      <a:gd name="T107" fmla="*/ 7 h 844"/>
                      <a:gd name="T108" fmla="*/ 44 w 984"/>
                      <a:gd name="T109" fmla="*/ 23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3" name="Freeform 37"/>
                  <p:cNvSpPr>
                    <a:spLocks/>
                  </p:cNvSpPr>
                  <p:nvPr/>
                </p:nvSpPr>
                <p:spPr bwMode="ltGray">
                  <a:xfrm>
                    <a:off x="2405" y="445"/>
                    <a:ext cx="15" cy="16"/>
                  </a:xfrm>
                  <a:custGeom>
                    <a:avLst/>
                    <a:gdLst>
                      <a:gd name="T0" fmla="*/ 3 w 36"/>
                      <a:gd name="T1" fmla="*/ 9 h 48"/>
                      <a:gd name="T2" fmla="*/ 4 w 36"/>
                      <a:gd name="T3" fmla="*/ 16 h 48"/>
                      <a:gd name="T4" fmla="*/ 3 w 36"/>
                      <a:gd name="T5" fmla="*/ 9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4" name="Freeform 38"/>
                  <p:cNvSpPr>
                    <a:spLocks/>
                  </p:cNvSpPr>
                  <p:nvPr/>
                </p:nvSpPr>
                <p:spPr bwMode="ltGray">
                  <a:xfrm>
                    <a:off x="2393" y="439"/>
                    <a:ext cx="16" cy="12"/>
                  </a:xfrm>
                  <a:custGeom>
                    <a:avLst/>
                    <a:gdLst>
                      <a:gd name="T0" fmla="*/ 0 w 36"/>
                      <a:gd name="T1" fmla="*/ 2 h 37"/>
                      <a:gd name="T2" fmla="*/ 5 w 36"/>
                      <a:gd name="T3" fmla="*/ 0 h 37"/>
                      <a:gd name="T4" fmla="*/ 16 w 36"/>
                      <a:gd name="T5" fmla="*/ 6 h 37"/>
                      <a:gd name="T6" fmla="*/ 4 w 36"/>
                      <a:gd name="T7" fmla="*/ 6 h 37"/>
                      <a:gd name="T8" fmla="*/ 0 w 36"/>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5" name="Freeform 39"/>
                  <p:cNvSpPr>
                    <a:spLocks/>
                  </p:cNvSpPr>
                  <p:nvPr/>
                </p:nvSpPr>
                <p:spPr bwMode="ltGray">
                  <a:xfrm>
                    <a:off x="2878" y="406"/>
                    <a:ext cx="73" cy="33"/>
                  </a:xfrm>
                  <a:custGeom>
                    <a:avLst/>
                    <a:gdLst>
                      <a:gd name="T0" fmla="*/ 0 w 170"/>
                      <a:gd name="T1" fmla="*/ 17 h 96"/>
                      <a:gd name="T2" fmla="*/ 12 w 170"/>
                      <a:gd name="T3" fmla="*/ 9 h 96"/>
                      <a:gd name="T4" fmla="*/ 24 w 170"/>
                      <a:gd name="T5" fmla="*/ 7 h 96"/>
                      <a:gd name="T6" fmla="*/ 34 w 170"/>
                      <a:gd name="T7" fmla="*/ 3 h 96"/>
                      <a:gd name="T8" fmla="*/ 27 w 170"/>
                      <a:gd name="T9" fmla="*/ 9 h 96"/>
                      <a:gd name="T10" fmla="*/ 53 w 170"/>
                      <a:gd name="T11" fmla="*/ 17 h 96"/>
                      <a:gd name="T12" fmla="*/ 69 w 170"/>
                      <a:gd name="T13" fmla="*/ 22 h 96"/>
                      <a:gd name="T14" fmla="*/ 50 w 170"/>
                      <a:gd name="T15" fmla="*/ 26 h 96"/>
                      <a:gd name="T16" fmla="*/ 38 w 170"/>
                      <a:gd name="T17" fmla="*/ 20 h 96"/>
                      <a:gd name="T18" fmla="*/ 33 w 170"/>
                      <a:gd name="T19" fmla="*/ 18 h 96"/>
                      <a:gd name="T20" fmla="*/ 10 w 170"/>
                      <a:gd name="T21" fmla="*/ 14 h 96"/>
                      <a:gd name="T22" fmla="*/ 0 w 170"/>
                      <a:gd name="T23" fmla="*/ 17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6" name="Freeform 40"/>
                  <p:cNvSpPr>
                    <a:spLocks/>
                  </p:cNvSpPr>
                  <p:nvPr/>
                </p:nvSpPr>
                <p:spPr bwMode="ltGray">
                  <a:xfrm>
                    <a:off x="2955" y="433"/>
                    <a:ext cx="59" cy="15"/>
                  </a:xfrm>
                  <a:custGeom>
                    <a:avLst/>
                    <a:gdLst>
                      <a:gd name="T0" fmla="*/ 0 w 138"/>
                      <a:gd name="T1" fmla="*/ 0 h 44"/>
                      <a:gd name="T2" fmla="*/ 22 w 138"/>
                      <a:gd name="T3" fmla="*/ 1 h 44"/>
                      <a:gd name="T4" fmla="*/ 38 w 138"/>
                      <a:gd name="T5" fmla="*/ 8 h 44"/>
                      <a:gd name="T6" fmla="*/ 48 w 138"/>
                      <a:gd name="T7" fmla="*/ 7 h 44"/>
                      <a:gd name="T8" fmla="*/ 46 w 138"/>
                      <a:gd name="T9" fmla="*/ 15 h 44"/>
                      <a:gd name="T10" fmla="*/ 27 w 138"/>
                      <a:gd name="T11" fmla="*/ 14 h 44"/>
                      <a:gd name="T12" fmla="*/ 0 w 138"/>
                      <a:gd name="T13" fmla="*/ 12 h 44"/>
                      <a:gd name="T14" fmla="*/ 12 w 138"/>
                      <a:gd name="T15" fmla="*/ 7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7" name="Freeform 41"/>
                  <p:cNvSpPr>
                    <a:spLocks/>
                  </p:cNvSpPr>
                  <p:nvPr/>
                </p:nvSpPr>
                <p:spPr bwMode="ltGray">
                  <a:xfrm>
                    <a:off x="2924" y="441"/>
                    <a:ext cx="24" cy="14"/>
                  </a:xfrm>
                  <a:custGeom>
                    <a:avLst/>
                    <a:gdLst>
                      <a:gd name="T0" fmla="*/ 7 w 57"/>
                      <a:gd name="T1" fmla="*/ 8 h 42"/>
                      <a:gd name="T2" fmla="*/ 16 w 57"/>
                      <a:gd name="T3" fmla="*/ 4 h 42"/>
                      <a:gd name="T4" fmla="*/ 7 w 57"/>
                      <a:gd name="T5" fmla="*/ 8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8" name="Freeform 42"/>
                  <p:cNvSpPr>
                    <a:spLocks/>
                  </p:cNvSpPr>
                  <p:nvPr/>
                </p:nvSpPr>
                <p:spPr bwMode="ltGray">
                  <a:xfrm>
                    <a:off x="2908" y="398"/>
                    <a:ext cx="16" cy="18"/>
                  </a:xfrm>
                  <a:custGeom>
                    <a:avLst/>
                    <a:gdLst>
                      <a:gd name="T0" fmla="*/ 8 w 39"/>
                      <a:gd name="T1" fmla="*/ 11 h 52"/>
                      <a:gd name="T2" fmla="*/ 8 w 39"/>
                      <a:gd name="T3" fmla="*/ 0 h 52"/>
                      <a:gd name="T4" fmla="*/ 8 w 39"/>
                      <a:gd name="T5" fmla="*/ 11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9" name="Freeform 43"/>
                  <p:cNvSpPr>
                    <a:spLocks/>
                  </p:cNvSpPr>
                  <p:nvPr/>
                </p:nvSpPr>
                <p:spPr bwMode="ltGray">
                  <a:xfrm>
                    <a:off x="3035" y="452"/>
                    <a:ext cx="19" cy="27"/>
                  </a:xfrm>
                  <a:custGeom>
                    <a:avLst/>
                    <a:gdLst>
                      <a:gd name="T0" fmla="*/ 2 w 44"/>
                      <a:gd name="T1" fmla="*/ 3 h 80"/>
                      <a:gd name="T2" fmla="*/ 9 w 44"/>
                      <a:gd name="T3" fmla="*/ 11 h 80"/>
                      <a:gd name="T4" fmla="*/ 10 w 44"/>
                      <a:gd name="T5" fmla="*/ 17 h 80"/>
                      <a:gd name="T6" fmla="*/ 16 w 44"/>
                      <a:gd name="T7" fmla="*/ 18 h 80"/>
                      <a:gd name="T8" fmla="*/ 10 w 44"/>
                      <a:gd name="T9" fmla="*/ 25 h 80"/>
                      <a:gd name="T10" fmla="*/ 0 w 44"/>
                      <a:gd name="T11" fmla="*/ 7 h 80"/>
                      <a:gd name="T12" fmla="*/ 2 w 44"/>
                      <a:gd name="T13" fmla="*/ 3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0" name="Freeform 44"/>
                  <p:cNvSpPr>
                    <a:spLocks/>
                  </p:cNvSpPr>
                  <p:nvPr/>
                </p:nvSpPr>
                <p:spPr bwMode="ltGray">
                  <a:xfrm>
                    <a:off x="2696" y="247"/>
                    <a:ext cx="205" cy="41"/>
                  </a:xfrm>
                  <a:custGeom>
                    <a:avLst/>
                    <a:gdLst>
                      <a:gd name="T0" fmla="*/ 140 w 323"/>
                      <a:gd name="T1" fmla="*/ 1 h 64"/>
                      <a:gd name="T2" fmla="*/ 147 w 323"/>
                      <a:gd name="T3" fmla="*/ 5 h 64"/>
                      <a:gd name="T4" fmla="*/ 149 w 323"/>
                      <a:gd name="T5" fmla="*/ 0 h 64"/>
                      <a:gd name="T6" fmla="*/ 168 w 323"/>
                      <a:gd name="T7" fmla="*/ 0 h 64"/>
                      <a:gd name="T8" fmla="*/ 182 w 323"/>
                      <a:gd name="T9" fmla="*/ 11 h 64"/>
                      <a:gd name="T10" fmla="*/ 202 w 323"/>
                      <a:gd name="T11" fmla="*/ 6 h 64"/>
                      <a:gd name="T12" fmla="*/ 199 w 323"/>
                      <a:gd name="T13" fmla="*/ 19 h 64"/>
                      <a:gd name="T14" fmla="*/ 189 w 323"/>
                      <a:gd name="T15" fmla="*/ 29 h 64"/>
                      <a:gd name="T16" fmla="*/ 187 w 323"/>
                      <a:gd name="T17" fmla="*/ 19 h 64"/>
                      <a:gd name="T18" fmla="*/ 182 w 323"/>
                      <a:gd name="T19" fmla="*/ 20 h 64"/>
                      <a:gd name="T20" fmla="*/ 177 w 323"/>
                      <a:gd name="T21" fmla="*/ 19 h 64"/>
                      <a:gd name="T22" fmla="*/ 167 w 323"/>
                      <a:gd name="T23" fmla="*/ 13 h 64"/>
                      <a:gd name="T24" fmla="*/ 145 w 323"/>
                      <a:gd name="T25" fmla="*/ 24 h 64"/>
                      <a:gd name="T26" fmla="*/ 128 w 323"/>
                      <a:gd name="T27" fmla="*/ 28 h 64"/>
                      <a:gd name="T28" fmla="*/ 135 w 323"/>
                      <a:gd name="T29" fmla="*/ 37 h 64"/>
                      <a:gd name="T30" fmla="*/ 119 w 323"/>
                      <a:gd name="T31" fmla="*/ 40 h 64"/>
                      <a:gd name="T32" fmla="*/ 107 w 323"/>
                      <a:gd name="T33" fmla="*/ 39 h 64"/>
                      <a:gd name="T34" fmla="*/ 112 w 323"/>
                      <a:gd name="T35" fmla="*/ 37 h 64"/>
                      <a:gd name="T36" fmla="*/ 109 w 323"/>
                      <a:gd name="T37" fmla="*/ 26 h 64"/>
                      <a:gd name="T38" fmla="*/ 107 w 323"/>
                      <a:gd name="T39" fmla="*/ 20 h 64"/>
                      <a:gd name="T40" fmla="*/ 100 w 323"/>
                      <a:gd name="T41" fmla="*/ 15 h 64"/>
                      <a:gd name="T42" fmla="*/ 90 w 323"/>
                      <a:gd name="T43" fmla="*/ 17 h 64"/>
                      <a:gd name="T44" fmla="*/ 85 w 323"/>
                      <a:gd name="T45" fmla="*/ 17 h 64"/>
                      <a:gd name="T46" fmla="*/ 78 w 323"/>
                      <a:gd name="T47" fmla="*/ 16 h 64"/>
                      <a:gd name="T48" fmla="*/ 53 w 323"/>
                      <a:gd name="T49" fmla="*/ 1 h 64"/>
                      <a:gd name="T50" fmla="*/ 37 w 323"/>
                      <a:gd name="T51" fmla="*/ 9 h 64"/>
                      <a:gd name="T52" fmla="*/ 1 w 323"/>
                      <a:gd name="T53" fmla="*/ 0 h 64"/>
                      <a:gd name="T54" fmla="*/ 140 w 323"/>
                      <a:gd name="T55" fmla="*/ 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1" name="Freeform 45"/>
                  <p:cNvSpPr>
                    <a:spLocks/>
                  </p:cNvSpPr>
                  <p:nvPr/>
                </p:nvSpPr>
                <p:spPr bwMode="ltGray">
                  <a:xfrm>
                    <a:off x="2515" y="246"/>
                    <a:ext cx="190" cy="20"/>
                  </a:xfrm>
                  <a:custGeom>
                    <a:avLst/>
                    <a:gdLst>
                      <a:gd name="T0" fmla="*/ 67 w 300"/>
                      <a:gd name="T1" fmla="*/ 20 h 31"/>
                      <a:gd name="T2" fmla="*/ 19 w 300"/>
                      <a:gd name="T3" fmla="*/ 1 h 31"/>
                      <a:gd name="T4" fmla="*/ 181 w 300"/>
                      <a:gd name="T5" fmla="*/ 0 h 31"/>
                      <a:gd name="T6" fmla="*/ 187 w 300"/>
                      <a:gd name="T7" fmla="*/ 9 h 31"/>
                      <a:gd name="T8" fmla="*/ 167 w 300"/>
                      <a:gd name="T9" fmla="*/ 10 h 31"/>
                      <a:gd name="T10" fmla="*/ 67 w 300"/>
                      <a:gd name="T11" fmla="*/ 20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2" name="Freeform 46"/>
                  <p:cNvSpPr>
                    <a:spLocks/>
                  </p:cNvSpPr>
                  <p:nvPr/>
                </p:nvSpPr>
                <p:spPr bwMode="ltGray">
                  <a:xfrm>
                    <a:off x="2096" y="275"/>
                    <a:ext cx="18" cy="10"/>
                  </a:xfrm>
                  <a:custGeom>
                    <a:avLst/>
                    <a:gdLst>
                      <a:gd name="T0" fmla="*/ 0 w 41"/>
                      <a:gd name="T1" fmla="*/ 9 h 29"/>
                      <a:gd name="T2" fmla="*/ 5 w 41"/>
                      <a:gd name="T3" fmla="*/ 10 h 29"/>
                      <a:gd name="T4" fmla="*/ 0 w 41"/>
                      <a:gd name="T5" fmla="*/ 9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3" name="Freeform 47"/>
                  <p:cNvSpPr>
                    <a:spLocks/>
                  </p:cNvSpPr>
                  <p:nvPr/>
                </p:nvSpPr>
                <p:spPr bwMode="ltGray">
                  <a:xfrm>
                    <a:off x="1606" y="246"/>
                    <a:ext cx="436" cy="15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4" name="Freeform 48"/>
                  <p:cNvSpPr>
                    <a:spLocks/>
                  </p:cNvSpPr>
                  <p:nvPr/>
                </p:nvSpPr>
                <p:spPr bwMode="ltGray">
                  <a:xfrm>
                    <a:off x="2043" y="241"/>
                    <a:ext cx="20" cy="55"/>
                  </a:xfrm>
                  <a:custGeom>
                    <a:avLst/>
                    <a:gdLst>
                      <a:gd name="T0" fmla="*/ 2 w 47"/>
                      <a:gd name="T1" fmla="*/ 52 h 165"/>
                      <a:gd name="T2" fmla="*/ 6 w 47"/>
                      <a:gd name="T3" fmla="*/ 36 h 165"/>
                      <a:gd name="T4" fmla="*/ 7 w 47"/>
                      <a:gd name="T5" fmla="*/ 23 h 165"/>
                      <a:gd name="T6" fmla="*/ 5 w 47"/>
                      <a:gd name="T7" fmla="*/ 13 h 165"/>
                      <a:gd name="T8" fmla="*/ 7 w 47"/>
                      <a:gd name="T9" fmla="*/ 4 h 165"/>
                      <a:gd name="T10" fmla="*/ 9 w 47"/>
                      <a:gd name="T11" fmla="*/ 0 h 165"/>
                      <a:gd name="T12" fmla="*/ 13 w 47"/>
                      <a:gd name="T13" fmla="*/ 10 h 165"/>
                      <a:gd name="T14" fmla="*/ 20 w 47"/>
                      <a:gd name="T15" fmla="*/ 33 h 165"/>
                      <a:gd name="T16" fmla="*/ 13 w 47"/>
                      <a:gd name="T17" fmla="*/ 36 h 165"/>
                      <a:gd name="T18" fmla="*/ 10 w 47"/>
                      <a:gd name="T19" fmla="*/ 42 h 165"/>
                      <a:gd name="T20" fmla="*/ 9 w 47"/>
                      <a:gd name="T21" fmla="*/ 44 h 165"/>
                      <a:gd name="T22" fmla="*/ 11 w 47"/>
                      <a:gd name="T23" fmla="*/ 45 h 165"/>
                      <a:gd name="T24" fmla="*/ 13 w 47"/>
                      <a:gd name="T25" fmla="*/ 49 h 165"/>
                      <a:gd name="T26" fmla="*/ 6 w 47"/>
                      <a:gd name="T27" fmla="*/ 49 h 165"/>
                      <a:gd name="T28" fmla="*/ 3 w 47"/>
                      <a:gd name="T29" fmla="*/ 53 h 165"/>
                      <a:gd name="T30" fmla="*/ 1 w 47"/>
                      <a:gd name="T31" fmla="*/ 51 h 165"/>
                      <a:gd name="T32" fmla="*/ 2 w 47"/>
                      <a:gd name="T33" fmla="*/ 52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5" name="Freeform 49"/>
                  <p:cNvSpPr>
                    <a:spLocks/>
                  </p:cNvSpPr>
                  <p:nvPr/>
                </p:nvSpPr>
                <p:spPr bwMode="ltGray">
                  <a:xfrm>
                    <a:off x="2031" y="287"/>
                    <a:ext cx="59" cy="34"/>
                  </a:xfrm>
                  <a:custGeom>
                    <a:avLst/>
                    <a:gdLst>
                      <a:gd name="T0" fmla="*/ 11 w 138"/>
                      <a:gd name="T1" fmla="*/ 20 h 103"/>
                      <a:gd name="T2" fmla="*/ 13 w 138"/>
                      <a:gd name="T3" fmla="*/ 14 h 103"/>
                      <a:gd name="T4" fmla="*/ 21 w 138"/>
                      <a:gd name="T5" fmla="*/ 11 h 103"/>
                      <a:gd name="T6" fmla="*/ 23 w 138"/>
                      <a:gd name="T7" fmla="*/ 15 h 103"/>
                      <a:gd name="T8" fmla="*/ 28 w 138"/>
                      <a:gd name="T9" fmla="*/ 16 h 103"/>
                      <a:gd name="T10" fmla="*/ 34 w 138"/>
                      <a:gd name="T11" fmla="*/ 18 h 103"/>
                      <a:gd name="T12" fmla="*/ 50 w 138"/>
                      <a:gd name="T13" fmla="*/ 11 h 103"/>
                      <a:gd name="T14" fmla="*/ 56 w 138"/>
                      <a:gd name="T15" fmla="*/ 6 h 103"/>
                      <a:gd name="T16" fmla="*/ 59 w 138"/>
                      <a:gd name="T17" fmla="*/ 4 h 103"/>
                      <a:gd name="T18" fmla="*/ 45 w 138"/>
                      <a:gd name="T19" fmla="*/ 16 h 103"/>
                      <a:gd name="T20" fmla="*/ 36 w 138"/>
                      <a:gd name="T21" fmla="*/ 22 h 103"/>
                      <a:gd name="T22" fmla="*/ 28 w 138"/>
                      <a:gd name="T23" fmla="*/ 27 h 103"/>
                      <a:gd name="T24" fmla="*/ 21 w 138"/>
                      <a:gd name="T25" fmla="*/ 34 h 103"/>
                      <a:gd name="T26" fmla="*/ 11 w 138"/>
                      <a:gd name="T27" fmla="*/ 29 h 103"/>
                      <a:gd name="T28" fmla="*/ 9 w 138"/>
                      <a:gd name="T29" fmla="*/ 29 h 103"/>
                      <a:gd name="T30" fmla="*/ 9 w 138"/>
                      <a:gd name="T31" fmla="*/ 32 h 103"/>
                      <a:gd name="T32" fmla="*/ 0 w 138"/>
                      <a:gd name="T33" fmla="*/ 32 h 103"/>
                      <a:gd name="T34" fmla="*/ 4 w 138"/>
                      <a:gd name="T35" fmla="*/ 26 h 103"/>
                      <a:gd name="T36" fmla="*/ 11 w 138"/>
                      <a:gd name="T37" fmla="*/ 2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6" name="Freeform 50"/>
                  <p:cNvSpPr>
                    <a:spLocks/>
                  </p:cNvSpPr>
                  <p:nvPr/>
                </p:nvSpPr>
                <p:spPr bwMode="ltGray">
                  <a:xfrm>
                    <a:off x="1968" y="319"/>
                    <a:ext cx="80" cy="72"/>
                  </a:xfrm>
                  <a:custGeom>
                    <a:avLst/>
                    <a:gdLst>
                      <a:gd name="T0" fmla="*/ 67 w 188"/>
                      <a:gd name="T1" fmla="*/ 8 h 214"/>
                      <a:gd name="T2" fmla="*/ 68 w 188"/>
                      <a:gd name="T3" fmla="*/ 2 h 214"/>
                      <a:gd name="T4" fmla="*/ 72 w 188"/>
                      <a:gd name="T5" fmla="*/ 0 h 214"/>
                      <a:gd name="T6" fmla="*/ 77 w 188"/>
                      <a:gd name="T7" fmla="*/ 8 h 214"/>
                      <a:gd name="T8" fmla="*/ 80 w 188"/>
                      <a:gd name="T9" fmla="*/ 14 h 214"/>
                      <a:gd name="T10" fmla="*/ 76 w 188"/>
                      <a:gd name="T11" fmla="*/ 20 h 214"/>
                      <a:gd name="T12" fmla="*/ 72 w 188"/>
                      <a:gd name="T13" fmla="*/ 26 h 214"/>
                      <a:gd name="T14" fmla="*/ 69 w 188"/>
                      <a:gd name="T15" fmla="*/ 42 h 214"/>
                      <a:gd name="T16" fmla="*/ 61 w 188"/>
                      <a:gd name="T17" fmla="*/ 46 h 214"/>
                      <a:gd name="T18" fmla="*/ 51 w 188"/>
                      <a:gd name="T19" fmla="*/ 46 h 214"/>
                      <a:gd name="T20" fmla="*/ 48 w 188"/>
                      <a:gd name="T21" fmla="*/ 42 h 214"/>
                      <a:gd name="T22" fmla="*/ 43 w 188"/>
                      <a:gd name="T23" fmla="*/ 49 h 214"/>
                      <a:gd name="T24" fmla="*/ 38 w 188"/>
                      <a:gd name="T25" fmla="*/ 50 h 214"/>
                      <a:gd name="T26" fmla="*/ 34 w 188"/>
                      <a:gd name="T27" fmla="*/ 44 h 214"/>
                      <a:gd name="T28" fmla="*/ 25 w 188"/>
                      <a:gd name="T29" fmla="*/ 48 h 214"/>
                      <a:gd name="T30" fmla="*/ 32 w 188"/>
                      <a:gd name="T31" fmla="*/ 48 h 214"/>
                      <a:gd name="T32" fmla="*/ 33 w 188"/>
                      <a:gd name="T33" fmla="*/ 54 h 214"/>
                      <a:gd name="T34" fmla="*/ 25 w 188"/>
                      <a:gd name="T35" fmla="*/ 56 h 214"/>
                      <a:gd name="T36" fmla="*/ 14 w 188"/>
                      <a:gd name="T37" fmla="*/ 56 h 214"/>
                      <a:gd name="T38" fmla="*/ 15 w 188"/>
                      <a:gd name="T39" fmla="*/ 52 h 214"/>
                      <a:gd name="T40" fmla="*/ 20 w 188"/>
                      <a:gd name="T41" fmla="*/ 48 h 214"/>
                      <a:gd name="T42" fmla="*/ 14 w 188"/>
                      <a:gd name="T43" fmla="*/ 50 h 214"/>
                      <a:gd name="T44" fmla="*/ 11 w 188"/>
                      <a:gd name="T45" fmla="*/ 56 h 214"/>
                      <a:gd name="T46" fmla="*/ 13 w 188"/>
                      <a:gd name="T47" fmla="*/ 64 h 214"/>
                      <a:gd name="T48" fmla="*/ 6 w 188"/>
                      <a:gd name="T49" fmla="*/ 67 h 214"/>
                      <a:gd name="T50" fmla="*/ 0 w 188"/>
                      <a:gd name="T51" fmla="*/ 72 h 214"/>
                      <a:gd name="T52" fmla="*/ 3 w 188"/>
                      <a:gd name="T53" fmla="*/ 63 h 214"/>
                      <a:gd name="T54" fmla="*/ 0 w 188"/>
                      <a:gd name="T55" fmla="*/ 55 h 214"/>
                      <a:gd name="T56" fmla="*/ 6 w 188"/>
                      <a:gd name="T57" fmla="*/ 51 h 214"/>
                      <a:gd name="T58" fmla="*/ 14 w 188"/>
                      <a:gd name="T59" fmla="*/ 45 h 214"/>
                      <a:gd name="T60" fmla="*/ 19 w 188"/>
                      <a:gd name="T61" fmla="*/ 40 h 214"/>
                      <a:gd name="T62" fmla="*/ 31 w 188"/>
                      <a:gd name="T63" fmla="*/ 39 h 214"/>
                      <a:gd name="T64" fmla="*/ 36 w 188"/>
                      <a:gd name="T65" fmla="*/ 38 h 214"/>
                      <a:gd name="T66" fmla="*/ 49 w 188"/>
                      <a:gd name="T67" fmla="*/ 26 h 214"/>
                      <a:gd name="T68" fmla="*/ 51 w 188"/>
                      <a:gd name="T69" fmla="*/ 31 h 214"/>
                      <a:gd name="T70" fmla="*/ 56 w 188"/>
                      <a:gd name="T71" fmla="*/ 26 h 214"/>
                      <a:gd name="T72" fmla="*/ 64 w 188"/>
                      <a:gd name="T73" fmla="*/ 18 h 214"/>
                      <a:gd name="T74" fmla="*/ 66 w 188"/>
                      <a:gd name="T75" fmla="*/ 14 h 214"/>
                      <a:gd name="T76" fmla="*/ 63 w 188"/>
                      <a:gd name="T77" fmla="*/ 13 h 214"/>
                      <a:gd name="T78" fmla="*/ 65 w 188"/>
                      <a:gd name="T79" fmla="*/ 11 h 214"/>
                      <a:gd name="T80" fmla="*/ 67 w 188"/>
                      <a:gd name="T81" fmla="*/ 8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7" name="Freeform 51"/>
                  <p:cNvSpPr>
                    <a:spLocks/>
                  </p:cNvSpPr>
                  <p:nvPr/>
                </p:nvSpPr>
                <p:spPr bwMode="ltGray">
                  <a:xfrm>
                    <a:off x="2021" y="340"/>
                    <a:ext cx="6" cy="4"/>
                  </a:xfrm>
                  <a:custGeom>
                    <a:avLst/>
                    <a:gdLst>
                      <a:gd name="T0" fmla="*/ 0 w 13"/>
                      <a:gd name="T1" fmla="*/ 3 h 13"/>
                      <a:gd name="T2" fmla="*/ 2 w 13"/>
                      <a:gd name="T3" fmla="*/ 4 h 13"/>
                      <a:gd name="T4" fmla="*/ 0 w 13"/>
                      <a:gd name="T5" fmla="*/ 3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8" name="Freeform 52"/>
                  <p:cNvSpPr>
                    <a:spLocks/>
                  </p:cNvSpPr>
                  <p:nvPr/>
                </p:nvSpPr>
                <p:spPr bwMode="ltGray">
                  <a:xfrm>
                    <a:off x="1573" y="389"/>
                    <a:ext cx="347" cy="189"/>
                  </a:xfrm>
                  <a:custGeom>
                    <a:avLst/>
                    <a:gdLst>
                      <a:gd name="T0" fmla="*/ 347 w 812"/>
                      <a:gd name="T1" fmla="*/ 9 h 564"/>
                      <a:gd name="T2" fmla="*/ 332 w 812"/>
                      <a:gd name="T3" fmla="*/ 26 h 564"/>
                      <a:gd name="T4" fmla="*/ 320 w 812"/>
                      <a:gd name="T5" fmla="*/ 41 h 564"/>
                      <a:gd name="T6" fmla="*/ 309 w 812"/>
                      <a:gd name="T7" fmla="*/ 48 h 564"/>
                      <a:gd name="T8" fmla="*/ 271 w 812"/>
                      <a:gd name="T9" fmla="*/ 60 h 564"/>
                      <a:gd name="T10" fmla="*/ 270 w 812"/>
                      <a:gd name="T11" fmla="*/ 70 h 564"/>
                      <a:gd name="T12" fmla="*/ 258 w 812"/>
                      <a:gd name="T13" fmla="*/ 77 h 564"/>
                      <a:gd name="T14" fmla="*/ 265 w 812"/>
                      <a:gd name="T15" fmla="*/ 60 h 564"/>
                      <a:gd name="T16" fmla="*/ 246 w 812"/>
                      <a:gd name="T17" fmla="*/ 63 h 564"/>
                      <a:gd name="T18" fmla="*/ 238 w 812"/>
                      <a:gd name="T19" fmla="*/ 73 h 564"/>
                      <a:gd name="T20" fmla="*/ 255 w 812"/>
                      <a:gd name="T21" fmla="*/ 94 h 564"/>
                      <a:gd name="T22" fmla="*/ 254 w 812"/>
                      <a:gd name="T23" fmla="*/ 123 h 564"/>
                      <a:gd name="T24" fmla="*/ 232 w 812"/>
                      <a:gd name="T25" fmla="*/ 136 h 564"/>
                      <a:gd name="T26" fmla="*/ 223 w 812"/>
                      <a:gd name="T27" fmla="*/ 129 h 564"/>
                      <a:gd name="T28" fmla="*/ 206 w 812"/>
                      <a:gd name="T29" fmla="*/ 117 h 564"/>
                      <a:gd name="T30" fmla="*/ 197 w 812"/>
                      <a:gd name="T31" fmla="*/ 117 h 564"/>
                      <a:gd name="T32" fmla="*/ 192 w 812"/>
                      <a:gd name="T33" fmla="*/ 132 h 564"/>
                      <a:gd name="T34" fmla="*/ 214 w 812"/>
                      <a:gd name="T35" fmla="*/ 155 h 564"/>
                      <a:gd name="T36" fmla="*/ 218 w 812"/>
                      <a:gd name="T37" fmla="*/ 176 h 564"/>
                      <a:gd name="T38" fmla="*/ 225 w 812"/>
                      <a:gd name="T39" fmla="*/ 188 h 564"/>
                      <a:gd name="T40" fmla="*/ 210 w 812"/>
                      <a:gd name="T41" fmla="*/ 182 h 564"/>
                      <a:gd name="T42" fmla="*/ 201 w 812"/>
                      <a:gd name="T43" fmla="*/ 174 h 564"/>
                      <a:gd name="T44" fmla="*/ 180 w 812"/>
                      <a:gd name="T45" fmla="*/ 142 h 564"/>
                      <a:gd name="T46" fmla="*/ 182 w 812"/>
                      <a:gd name="T47" fmla="*/ 104 h 564"/>
                      <a:gd name="T48" fmla="*/ 180 w 812"/>
                      <a:gd name="T49" fmla="*/ 90 h 564"/>
                      <a:gd name="T50" fmla="*/ 176 w 812"/>
                      <a:gd name="T51" fmla="*/ 92 h 564"/>
                      <a:gd name="T52" fmla="*/ 165 w 812"/>
                      <a:gd name="T53" fmla="*/ 89 h 564"/>
                      <a:gd name="T54" fmla="*/ 154 w 812"/>
                      <a:gd name="T55" fmla="*/ 57 h 564"/>
                      <a:gd name="T56" fmla="*/ 141 w 812"/>
                      <a:gd name="T57" fmla="*/ 56 h 564"/>
                      <a:gd name="T58" fmla="*/ 123 w 812"/>
                      <a:gd name="T59" fmla="*/ 58 h 564"/>
                      <a:gd name="T60" fmla="*/ 103 w 812"/>
                      <a:gd name="T61" fmla="*/ 78 h 564"/>
                      <a:gd name="T62" fmla="*/ 84 w 812"/>
                      <a:gd name="T63" fmla="*/ 90 h 564"/>
                      <a:gd name="T64" fmla="*/ 79 w 812"/>
                      <a:gd name="T65" fmla="*/ 92 h 564"/>
                      <a:gd name="T66" fmla="*/ 68 w 812"/>
                      <a:gd name="T67" fmla="*/ 110 h 564"/>
                      <a:gd name="T68" fmla="*/ 65 w 812"/>
                      <a:gd name="T69" fmla="*/ 119 h 564"/>
                      <a:gd name="T70" fmla="*/ 55 w 812"/>
                      <a:gd name="T71" fmla="*/ 135 h 564"/>
                      <a:gd name="T72" fmla="*/ 40 w 812"/>
                      <a:gd name="T73" fmla="*/ 131 h 564"/>
                      <a:gd name="T74" fmla="*/ 28 w 812"/>
                      <a:gd name="T75" fmla="*/ 86 h 564"/>
                      <a:gd name="T76" fmla="*/ 31 w 812"/>
                      <a:gd name="T77" fmla="*/ 52 h 564"/>
                      <a:gd name="T78" fmla="*/ 19 w 812"/>
                      <a:gd name="T79" fmla="*/ 60 h 564"/>
                      <a:gd name="T80" fmla="*/ 9 w 812"/>
                      <a:gd name="T81" fmla="*/ 50 h 564"/>
                      <a:gd name="T82" fmla="*/ 10 w 812"/>
                      <a:gd name="T83" fmla="*/ 46 h 564"/>
                      <a:gd name="T84" fmla="*/ 0 w 812"/>
                      <a:gd name="T85" fmla="*/ 31 h 564"/>
                      <a:gd name="T86" fmla="*/ 341 w 812"/>
                      <a:gd name="T87" fmla="*/ 2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9" name="Freeform 53"/>
                  <p:cNvSpPr>
                    <a:spLocks/>
                  </p:cNvSpPr>
                  <p:nvPr/>
                </p:nvSpPr>
                <p:spPr bwMode="ltGray">
                  <a:xfrm>
                    <a:off x="1634" y="519"/>
                    <a:ext cx="19" cy="29"/>
                  </a:xfrm>
                  <a:custGeom>
                    <a:avLst/>
                    <a:gdLst>
                      <a:gd name="T0" fmla="*/ 3 w 43"/>
                      <a:gd name="T1" fmla="*/ 4 h 85"/>
                      <a:gd name="T2" fmla="*/ 8 w 43"/>
                      <a:gd name="T3" fmla="*/ 1 h 85"/>
                      <a:gd name="T4" fmla="*/ 16 w 43"/>
                      <a:gd name="T5" fmla="*/ 11 h 85"/>
                      <a:gd name="T6" fmla="*/ 8 w 43"/>
                      <a:gd name="T7" fmla="*/ 29 h 85"/>
                      <a:gd name="T8" fmla="*/ 0 w 43"/>
                      <a:gd name="T9" fmla="*/ 24 h 85"/>
                      <a:gd name="T10" fmla="*/ 3 w 43"/>
                      <a:gd name="T11" fmla="*/ 4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0" name="Freeform 54"/>
                  <p:cNvSpPr>
                    <a:spLocks/>
                  </p:cNvSpPr>
                  <p:nvPr/>
                </p:nvSpPr>
                <p:spPr bwMode="ltGray">
                  <a:xfrm>
                    <a:off x="1900" y="421"/>
                    <a:ext cx="18" cy="24"/>
                  </a:xfrm>
                  <a:custGeom>
                    <a:avLst/>
                    <a:gdLst>
                      <a:gd name="T0" fmla="*/ 5 w 44"/>
                      <a:gd name="T1" fmla="*/ 9 h 74"/>
                      <a:gd name="T2" fmla="*/ 12 w 44"/>
                      <a:gd name="T3" fmla="*/ 1 h 74"/>
                      <a:gd name="T4" fmla="*/ 18 w 44"/>
                      <a:gd name="T5" fmla="*/ 1 h 74"/>
                      <a:gd name="T6" fmla="*/ 16 w 44"/>
                      <a:gd name="T7" fmla="*/ 8 h 74"/>
                      <a:gd name="T8" fmla="*/ 5 w 44"/>
                      <a:gd name="T9" fmla="*/ 24 h 74"/>
                      <a:gd name="T10" fmla="*/ 3 w 44"/>
                      <a:gd name="T11" fmla="*/ 19 h 74"/>
                      <a:gd name="T12" fmla="*/ 1 w 44"/>
                      <a:gd name="T13" fmla="*/ 12 h 74"/>
                      <a:gd name="T14" fmla="*/ 5 w 44"/>
                      <a:gd name="T15" fmla="*/ 9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1" name="Freeform 55"/>
                  <p:cNvSpPr>
                    <a:spLocks/>
                  </p:cNvSpPr>
                  <p:nvPr/>
                </p:nvSpPr>
                <p:spPr bwMode="ltGray">
                  <a:xfrm>
                    <a:off x="1951" y="409"/>
                    <a:ext cx="9" cy="10"/>
                  </a:xfrm>
                  <a:custGeom>
                    <a:avLst/>
                    <a:gdLst>
                      <a:gd name="T0" fmla="*/ 3 w 20"/>
                      <a:gd name="T1" fmla="*/ 5 h 30"/>
                      <a:gd name="T2" fmla="*/ 2 w 20"/>
                      <a:gd name="T3" fmla="*/ 10 h 30"/>
                      <a:gd name="T4" fmla="*/ 3 w 20"/>
                      <a:gd name="T5" fmla="*/ 5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2" name="Freeform 56"/>
                  <p:cNvSpPr>
                    <a:spLocks/>
                  </p:cNvSpPr>
                  <p:nvPr/>
                </p:nvSpPr>
                <p:spPr bwMode="ltGray">
                  <a:xfrm>
                    <a:off x="1021" y="314"/>
                    <a:ext cx="433" cy="354"/>
                  </a:xfrm>
                  <a:custGeom>
                    <a:avLst/>
                    <a:gdLst>
                      <a:gd name="T0" fmla="*/ 305 w 682"/>
                      <a:gd name="T1" fmla="*/ 295 h 557"/>
                      <a:gd name="T2" fmla="*/ 309 w 682"/>
                      <a:gd name="T3" fmla="*/ 287 h 557"/>
                      <a:gd name="T4" fmla="*/ 317 w 682"/>
                      <a:gd name="T5" fmla="*/ 262 h 557"/>
                      <a:gd name="T6" fmla="*/ 196 w 682"/>
                      <a:gd name="T7" fmla="*/ 182 h 557"/>
                      <a:gd name="T8" fmla="*/ 179 w 682"/>
                      <a:gd name="T9" fmla="*/ 220 h 557"/>
                      <a:gd name="T10" fmla="*/ 192 w 682"/>
                      <a:gd name="T11" fmla="*/ 353 h 557"/>
                      <a:gd name="T12" fmla="*/ 179 w 682"/>
                      <a:gd name="T13" fmla="*/ 314 h 557"/>
                      <a:gd name="T14" fmla="*/ 154 w 682"/>
                      <a:gd name="T15" fmla="*/ 279 h 557"/>
                      <a:gd name="T16" fmla="*/ 156 w 682"/>
                      <a:gd name="T17" fmla="*/ 262 h 557"/>
                      <a:gd name="T18" fmla="*/ 157 w 682"/>
                      <a:gd name="T19" fmla="*/ 250 h 557"/>
                      <a:gd name="T20" fmla="*/ 140 w 682"/>
                      <a:gd name="T21" fmla="*/ 238 h 557"/>
                      <a:gd name="T22" fmla="*/ 123 w 682"/>
                      <a:gd name="T23" fmla="*/ 220 h 557"/>
                      <a:gd name="T24" fmla="*/ 94 w 682"/>
                      <a:gd name="T25" fmla="*/ 225 h 557"/>
                      <a:gd name="T26" fmla="*/ 80 w 682"/>
                      <a:gd name="T27" fmla="*/ 232 h 557"/>
                      <a:gd name="T28" fmla="*/ 50 w 682"/>
                      <a:gd name="T29" fmla="*/ 232 h 557"/>
                      <a:gd name="T30" fmla="*/ 14 w 682"/>
                      <a:gd name="T31" fmla="*/ 198 h 557"/>
                      <a:gd name="T32" fmla="*/ 7 w 682"/>
                      <a:gd name="T33" fmla="*/ 187 h 557"/>
                      <a:gd name="T34" fmla="*/ 0 w 682"/>
                      <a:gd name="T35" fmla="*/ 168 h 557"/>
                      <a:gd name="T36" fmla="*/ 15 w 682"/>
                      <a:gd name="T37" fmla="*/ 135 h 557"/>
                      <a:gd name="T38" fmla="*/ 20 w 682"/>
                      <a:gd name="T39" fmla="*/ 115 h 557"/>
                      <a:gd name="T40" fmla="*/ 32 w 682"/>
                      <a:gd name="T41" fmla="*/ 91 h 557"/>
                      <a:gd name="T42" fmla="*/ 51 w 682"/>
                      <a:gd name="T43" fmla="*/ 74 h 557"/>
                      <a:gd name="T44" fmla="*/ 106 w 682"/>
                      <a:gd name="T45" fmla="*/ 43 h 557"/>
                      <a:gd name="T46" fmla="*/ 140 w 682"/>
                      <a:gd name="T47" fmla="*/ 19 h 557"/>
                      <a:gd name="T48" fmla="*/ 164 w 682"/>
                      <a:gd name="T49" fmla="*/ 4 h 557"/>
                      <a:gd name="T50" fmla="*/ 230 w 682"/>
                      <a:gd name="T51" fmla="*/ 1 h 557"/>
                      <a:gd name="T52" fmla="*/ 253 w 682"/>
                      <a:gd name="T53" fmla="*/ 0 h 557"/>
                      <a:gd name="T54" fmla="*/ 244 w 682"/>
                      <a:gd name="T55" fmla="*/ 22 h 557"/>
                      <a:gd name="T56" fmla="*/ 281 w 682"/>
                      <a:gd name="T57" fmla="*/ 53 h 557"/>
                      <a:gd name="T58" fmla="*/ 316 w 682"/>
                      <a:gd name="T59" fmla="*/ 47 h 557"/>
                      <a:gd name="T60" fmla="*/ 336 w 682"/>
                      <a:gd name="T61" fmla="*/ 52 h 557"/>
                      <a:gd name="T62" fmla="*/ 355 w 682"/>
                      <a:gd name="T63" fmla="*/ 62 h 557"/>
                      <a:gd name="T64" fmla="*/ 363 w 682"/>
                      <a:gd name="T65" fmla="*/ 119 h 557"/>
                      <a:gd name="T66" fmla="*/ 363 w 682"/>
                      <a:gd name="T67" fmla="*/ 153 h 557"/>
                      <a:gd name="T68" fmla="*/ 380 w 682"/>
                      <a:gd name="T69" fmla="*/ 180 h 557"/>
                      <a:gd name="T70" fmla="*/ 410 w 682"/>
                      <a:gd name="T71" fmla="*/ 191 h 557"/>
                      <a:gd name="T72" fmla="*/ 432 w 682"/>
                      <a:gd name="T73" fmla="*/ 187 h 557"/>
                      <a:gd name="T74" fmla="*/ 422 w 682"/>
                      <a:gd name="T75" fmla="*/ 216 h 557"/>
                      <a:gd name="T76" fmla="*/ 380 w 682"/>
                      <a:gd name="T77" fmla="*/ 259 h 557"/>
                      <a:gd name="T78" fmla="*/ 348 w 682"/>
                      <a:gd name="T79" fmla="*/ 308 h 557"/>
                      <a:gd name="T80" fmla="*/ 353 w 682"/>
                      <a:gd name="T81" fmla="*/ 323 h 557"/>
                      <a:gd name="T82" fmla="*/ 276 w 682"/>
                      <a:gd name="T83" fmla="*/ 353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3" name="Freeform 57"/>
                  <p:cNvSpPr>
                    <a:spLocks/>
                  </p:cNvSpPr>
                  <p:nvPr/>
                </p:nvSpPr>
                <p:spPr bwMode="ltGray">
                  <a:xfrm>
                    <a:off x="1189" y="447"/>
                    <a:ext cx="163" cy="221"/>
                  </a:xfrm>
                  <a:custGeom>
                    <a:avLst/>
                    <a:gdLst>
                      <a:gd name="T0" fmla="*/ 154 w 257"/>
                      <a:gd name="T1" fmla="*/ 221 h 347"/>
                      <a:gd name="T2" fmla="*/ 148 w 257"/>
                      <a:gd name="T3" fmla="*/ 192 h 347"/>
                      <a:gd name="T4" fmla="*/ 138 w 257"/>
                      <a:gd name="T5" fmla="*/ 183 h 347"/>
                      <a:gd name="T6" fmla="*/ 136 w 257"/>
                      <a:gd name="T7" fmla="*/ 171 h 347"/>
                      <a:gd name="T8" fmla="*/ 133 w 257"/>
                      <a:gd name="T9" fmla="*/ 162 h 347"/>
                      <a:gd name="T10" fmla="*/ 133 w 257"/>
                      <a:gd name="T11" fmla="*/ 146 h 347"/>
                      <a:gd name="T12" fmla="*/ 131 w 257"/>
                      <a:gd name="T13" fmla="*/ 136 h 347"/>
                      <a:gd name="T14" fmla="*/ 145 w 257"/>
                      <a:gd name="T15" fmla="*/ 129 h 347"/>
                      <a:gd name="T16" fmla="*/ 163 w 257"/>
                      <a:gd name="T17" fmla="*/ 125 h 347"/>
                      <a:gd name="T18" fmla="*/ 163 w 257"/>
                      <a:gd name="T19" fmla="*/ 87 h 347"/>
                      <a:gd name="T20" fmla="*/ 34 w 257"/>
                      <a:gd name="T21" fmla="*/ 61 h 347"/>
                      <a:gd name="T22" fmla="*/ 20 w 257"/>
                      <a:gd name="T23" fmla="*/ 62 h 347"/>
                      <a:gd name="T24" fmla="*/ 10 w 257"/>
                      <a:gd name="T25" fmla="*/ 65 h 347"/>
                      <a:gd name="T26" fmla="*/ 0 w 257"/>
                      <a:gd name="T27" fmla="*/ 95 h 347"/>
                      <a:gd name="T28" fmla="*/ 59 w 257"/>
                      <a:gd name="T29" fmla="*/ 220 h 347"/>
                      <a:gd name="T30" fmla="*/ 154 w 257"/>
                      <a:gd name="T31" fmla="*/ 22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4" name="Freeform 58"/>
                  <p:cNvSpPr>
                    <a:spLocks/>
                  </p:cNvSpPr>
                  <p:nvPr/>
                </p:nvSpPr>
                <p:spPr bwMode="ltGray">
                  <a:xfrm>
                    <a:off x="1476" y="611"/>
                    <a:ext cx="7" cy="12"/>
                  </a:xfrm>
                  <a:custGeom>
                    <a:avLst/>
                    <a:gdLst>
                      <a:gd name="T0" fmla="*/ 3 w 19"/>
                      <a:gd name="T1" fmla="*/ 8 h 37"/>
                      <a:gd name="T2" fmla="*/ 7 w 19"/>
                      <a:gd name="T3" fmla="*/ 7 h 37"/>
                      <a:gd name="T4" fmla="*/ 3 w 19"/>
                      <a:gd name="T5" fmla="*/ 8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5" name="Freeform 59"/>
                  <p:cNvSpPr>
                    <a:spLocks/>
                  </p:cNvSpPr>
                  <p:nvPr/>
                </p:nvSpPr>
                <p:spPr bwMode="ltGray">
                  <a:xfrm>
                    <a:off x="1467" y="497"/>
                    <a:ext cx="9" cy="7"/>
                  </a:xfrm>
                  <a:custGeom>
                    <a:avLst/>
                    <a:gdLst>
                      <a:gd name="T0" fmla="*/ 5 w 22"/>
                      <a:gd name="T1" fmla="*/ 4 h 20"/>
                      <a:gd name="T2" fmla="*/ 7 w 22"/>
                      <a:gd name="T3" fmla="*/ 0 h 20"/>
                      <a:gd name="T4" fmla="*/ 8 w 22"/>
                      <a:gd name="T5" fmla="*/ 4 h 20"/>
                      <a:gd name="T6" fmla="*/ 3 w 22"/>
                      <a:gd name="T7" fmla="*/ 7 h 20"/>
                      <a:gd name="T8" fmla="*/ 5 w 22"/>
                      <a:gd name="T9" fmla="*/ 4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6" name="Freeform 60"/>
                  <p:cNvSpPr>
                    <a:spLocks/>
                  </p:cNvSpPr>
                  <p:nvPr/>
                </p:nvSpPr>
                <p:spPr bwMode="ltGray">
                  <a:xfrm>
                    <a:off x="1072" y="357"/>
                    <a:ext cx="25" cy="10"/>
                  </a:xfrm>
                  <a:custGeom>
                    <a:avLst/>
                    <a:gdLst>
                      <a:gd name="T0" fmla="*/ 11 w 57"/>
                      <a:gd name="T1" fmla="*/ 6 h 30"/>
                      <a:gd name="T2" fmla="*/ 14 w 57"/>
                      <a:gd name="T3" fmla="*/ 2 h 30"/>
                      <a:gd name="T4" fmla="*/ 16 w 57"/>
                      <a:gd name="T5" fmla="*/ 10 h 30"/>
                      <a:gd name="T6" fmla="*/ 11 w 57"/>
                      <a:gd name="T7" fmla="*/ 6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7" name="Freeform 61"/>
                  <p:cNvSpPr>
                    <a:spLocks/>
                  </p:cNvSpPr>
                  <p:nvPr/>
                </p:nvSpPr>
                <p:spPr bwMode="ltGray">
                  <a:xfrm>
                    <a:off x="1374" y="265"/>
                    <a:ext cx="295" cy="233"/>
                  </a:xfrm>
                  <a:custGeom>
                    <a:avLst/>
                    <a:gdLst>
                      <a:gd name="T0" fmla="*/ 201 w 693"/>
                      <a:gd name="T1" fmla="*/ 155 h 696"/>
                      <a:gd name="T2" fmla="*/ 167 w 693"/>
                      <a:gd name="T3" fmla="*/ 151 h 696"/>
                      <a:gd name="T4" fmla="*/ 138 w 693"/>
                      <a:gd name="T5" fmla="*/ 138 h 696"/>
                      <a:gd name="T6" fmla="*/ 113 w 693"/>
                      <a:gd name="T7" fmla="*/ 134 h 696"/>
                      <a:gd name="T8" fmla="*/ 101 w 693"/>
                      <a:gd name="T9" fmla="*/ 139 h 696"/>
                      <a:gd name="T10" fmla="*/ 111 w 693"/>
                      <a:gd name="T11" fmla="*/ 143 h 696"/>
                      <a:gd name="T12" fmla="*/ 125 w 693"/>
                      <a:gd name="T13" fmla="*/ 157 h 696"/>
                      <a:gd name="T14" fmla="*/ 137 w 693"/>
                      <a:gd name="T15" fmla="*/ 159 h 696"/>
                      <a:gd name="T16" fmla="*/ 142 w 693"/>
                      <a:gd name="T17" fmla="*/ 179 h 696"/>
                      <a:gd name="T18" fmla="*/ 133 w 693"/>
                      <a:gd name="T19" fmla="*/ 185 h 696"/>
                      <a:gd name="T20" fmla="*/ 111 w 693"/>
                      <a:gd name="T21" fmla="*/ 206 h 696"/>
                      <a:gd name="T22" fmla="*/ 96 w 693"/>
                      <a:gd name="T23" fmla="*/ 210 h 696"/>
                      <a:gd name="T24" fmla="*/ 41 w 693"/>
                      <a:gd name="T25" fmla="*/ 233 h 696"/>
                      <a:gd name="T26" fmla="*/ 33 w 693"/>
                      <a:gd name="T27" fmla="*/ 206 h 696"/>
                      <a:gd name="T28" fmla="*/ 19 w 693"/>
                      <a:gd name="T29" fmla="*/ 175 h 696"/>
                      <a:gd name="T30" fmla="*/ 14 w 693"/>
                      <a:gd name="T31" fmla="*/ 150 h 696"/>
                      <a:gd name="T32" fmla="*/ 23 w 693"/>
                      <a:gd name="T33" fmla="*/ 115 h 696"/>
                      <a:gd name="T34" fmla="*/ 7 w 693"/>
                      <a:gd name="T35" fmla="*/ 131 h 696"/>
                      <a:gd name="T36" fmla="*/ 34 w 693"/>
                      <a:gd name="T37" fmla="*/ 94 h 696"/>
                      <a:gd name="T38" fmla="*/ 48 w 693"/>
                      <a:gd name="T39" fmla="*/ 68 h 696"/>
                      <a:gd name="T40" fmla="*/ 16 w 693"/>
                      <a:gd name="T41" fmla="*/ 68 h 696"/>
                      <a:gd name="T42" fmla="*/ 0 w 693"/>
                      <a:gd name="T43" fmla="*/ 66 h 696"/>
                      <a:gd name="T44" fmla="*/ 11 w 693"/>
                      <a:gd name="T45" fmla="*/ 47 h 696"/>
                      <a:gd name="T46" fmla="*/ 41 w 693"/>
                      <a:gd name="T47" fmla="*/ 37 h 696"/>
                      <a:gd name="T48" fmla="*/ 94 w 693"/>
                      <a:gd name="T49" fmla="*/ 42 h 696"/>
                      <a:gd name="T50" fmla="*/ 97 w 693"/>
                      <a:gd name="T51" fmla="*/ 21 h 696"/>
                      <a:gd name="T52" fmla="*/ 111 w 693"/>
                      <a:gd name="T53" fmla="*/ 0 h 696"/>
                      <a:gd name="T54" fmla="*/ 152 w 693"/>
                      <a:gd name="T55" fmla="*/ 15 h 696"/>
                      <a:gd name="T56" fmla="*/ 140 w 693"/>
                      <a:gd name="T57" fmla="*/ 29 h 696"/>
                      <a:gd name="T58" fmla="*/ 128 w 693"/>
                      <a:gd name="T59" fmla="*/ 59 h 696"/>
                      <a:gd name="T60" fmla="*/ 154 w 693"/>
                      <a:gd name="T61" fmla="*/ 64 h 696"/>
                      <a:gd name="T62" fmla="*/ 159 w 693"/>
                      <a:gd name="T63" fmla="*/ 46 h 696"/>
                      <a:gd name="T64" fmla="*/ 178 w 693"/>
                      <a:gd name="T65" fmla="*/ 31 h 696"/>
                      <a:gd name="T66" fmla="*/ 212 w 693"/>
                      <a:gd name="T67" fmla="*/ 29 h 696"/>
                      <a:gd name="T68" fmla="*/ 225 w 693"/>
                      <a:gd name="T69" fmla="*/ 17 h 696"/>
                      <a:gd name="T70" fmla="*/ 230 w 693"/>
                      <a:gd name="T71" fmla="*/ 154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8" name="Freeform 62"/>
                  <p:cNvSpPr>
                    <a:spLocks/>
                  </p:cNvSpPr>
                  <p:nvPr/>
                </p:nvSpPr>
                <p:spPr bwMode="ltGray">
                  <a:xfrm>
                    <a:off x="1173" y="247"/>
                    <a:ext cx="591" cy="95"/>
                  </a:xfrm>
                  <a:custGeom>
                    <a:avLst/>
                    <a:gdLst>
                      <a:gd name="T0" fmla="*/ 524 w 931"/>
                      <a:gd name="T1" fmla="*/ 0 h 149"/>
                      <a:gd name="T2" fmla="*/ 91 w 931"/>
                      <a:gd name="T3" fmla="*/ 18 h 149"/>
                      <a:gd name="T4" fmla="*/ 58 w 931"/>
                      <a:gd name="T5" fmla="*/ 27 h 149"/>
                      <a:gd name="T6" fmla="*/ 39 w 931"/>
                      <a:gd name="T7" fmla="*/ 27 h 149"/>
                      <a:gd name="T8" fmla="*/ 14 w 931"/>
                      <a:gd name="T9" fmla="*/ 49 h 149"/>
                      <a:gd name="T10" fmla="*/ 0 w 931"/>
                      <a:gd name="T11" fmla="*/ 67 h 149"/>
                      <a:gd name="T12" fmla="*/ 37 w 931"/>
                      <a:gd name="T13" fmla="*/ 73 h 149"/>
                      <a:gd name="T14" fmla="*/ 62 w 931"/>
                      <a:gd name="T15" fmla="*/ 61 h 149"/>
                      <a:gd name="T16" fmla="*/ 69 w 931"/>
                      <a:gd name="T17" fmla="*/ 54 h 149"/>
                      <a:gd name="T18" fmla="*/ 106 w 931"/>
                      <a:gd name="T19" fmla="*/ 33 h 149"/>
                      <a:gd name="T20" fmla="*/ 136 w 931"/>
                      <a:gd name="T21" fmla="*/ 29 h 149"/>
                      <a:gd name="T22" fmla="*/ 150 w 931"/>
                      <a:gd name="T23" fmla="*/ 60 h 149"/>
                      <a:gd name="T24" fmla="*/ 119 w 931"/>
                      <a:gd name="T25" fmla="*/ 69 h 149"/>
                      <a:gd name="T26" fmla="*/ 147 w 931"/>
                      <a:gd name="T27" fmla="*/ 72 h 149"/>
                      <a:gd name="T28" fmla="*/ 159 w 931"/>
                      <a:gd name="T29" fmla="*/ 57 h 149"/>
                      <a:gd name="T30" fmla="*/ 169 w 931"/>
                      <a:gd name="T31" fmla="*/ 59 h 149"/>
                      <a:gd name="T32" fmla="*/ 161 w 931"/>
                      <a:gd name="T33" fmla="*/ 34 h 149"/>
                      <a:gd name="T34" fmla="*/ 169 w 931"/>
                      <a:gd name="T35" fmla="*/ 28 h 149"/>
                      <a:gd name="T36" fmla="*/ 176 w 931"/>
                      <a:gd name="T37" fmla="*/ 56 h 149"/>
                      <a:gd name="T38" fmla="*/ 169 w 931"/>
                      <a:gd name="T39" fmla="*/ 72 h 149"/>
                      <a:gd name="T40" fmla="*/ 188 w 931"/>
                      <a:gd name="T41" fmla="*/ 83 h 149"/>
                      <a:gd name="T42" fmla="*/ 190 w 931"/>
                      <a:gd name="T43" fmla="*/ 59 h 149"/>
                      <a:gd name="T44" fmla="*/ 210 w 931"/>
                      <a:gd name="T45" fmla="*/ 66 h 149"/>
                      <a:gd name="T46" fmla="*/ 242 w 931"/>
                      <a:gd name="T47" fmla="*/ 47 h 149"/>
                      <a:gd name="T48" fmla="*/ 260 w 931"/>
                      <a:gd name="T49" fmla="*/ 32 h 149"/>
                      <a:gd name="T50" fmla="*/ 279 w 931"/>
                      <a:gd name="T51" fmla="*/ 36 h 149"/>
                      <a:gd name="T52" fmla="*/ 289 w 931"/>
                      <a:gd name="T53" fmla="*/ 32 h 149"/>
                      <a:gd name="T54" fmla="*/ 274 w 931"/>
                      <a:gd name="T55" fmla="*/ 28 h 149"/>
                      <a:gd name="T56" fmla="*/ 301 w 931"/>
                      <a:gd name="T57" fmla="*/ 22 h 149"/>
                      <a:gd name="T58" fmla="*/ 345 w 931"/>
                      <a:gd name="T59" fmla="*/ 34 h 149"/>
                      <a:gd name="T60" fmla="*/ 369 w 931"/>
                      <a:gd name="T61" fmla="*/ 27 h 149"/>
                      <a:gd name="T62" fmla="*/ 371 w 931"/>
                      <a:gd name="T63" fmla="*/ 40 h 149"/>
                      <a:gd name="T64" fmla="*/ 361 w 931"/>
                      <a:gd name="T65" fmla="*/ 64 h 149"/>
                      <a:gd name="T66" fmla="*/ 388 w 931"/>
                      <a:gd name="T67" fmla="*/ 56 h 149"/>
                      <a:gd name="T68" fmla="*/ 396 w 931"/>
                      <a:gd name="T69" fmla="*/ 51 h 149"/>
                      <a:gd name="T70" fmla="*/ 411 w 931"/>
                      <a:gd name="T71" fmla="*/ 39 h 149"/>
                      <a:gd name="T72" fmla="*/ 504 w 931"/>
                      <a:gd name="T73" fmla="*/ 5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9" name="Freeform 63"/>
                  <p:cNvSpPr>
                    <a:spLocks/>
                  </p:cNvSpPr>
                  <p:nvPr/>
                </p:nvSpPr>
                <p:spPr bwMode="ltGray">
                  <a:xfrm>
                    <a:off x="1293" y="282"/>
                    <a:ext cx="13" cy="10"/>
                  </a:xfrm>
                  <a:custGeom>
                    <a:avLst/>
                    <a:gdLst>
                      <a:gd name="T0" fmla="*/ 1 w 31"/>
                      <a:gd name="T1" fmla="*/ 9 h 30"/>
                      <a:gd name="T2" fmla="*/ 13 w 31"/>
                      <a:gd name="T3" fmla="*/ 0 h 30"/>
                      <a:gd name="T4" fmla="*/ 8 w 31"/>
                      <a:gd name="T5" fmla="*/ 8 h 30"/>
                      <a:gd name="T6" fmla="*/ 1 w 31"/>
                      <a:gd name="T7" fmla="*/ 9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0" name="Freeform 64"/>
                  <p:cNvSpPr>
                    <a:spLocks/>
                  </p:cNvSpPr>
                  <p:nvPr/>
                </p:nvSpPr>
                <p:spPr bwMode="ltGray">
                  <a:xfrm>
                    <a:off x="1278" y="296"/>
                    <a:ext cx="19" cy="11"/>
                  </a:xfrm>
                  <a:custGeom>
                    <a:avLst/>
                    <a:gdLst>
                      <a:gd name="T0" fmla="*/ 3 w 44"/>
                      <a:gd name="T1" fmla="*/ 11 h 32"/>
                      <a:gd name="T2" fmla="*/ 10 w 44"/>
                      <a:gd name="T3" fmla="*/ 0 h 32"/>
                      <a:gd name="T4" fmla="*/ 16 w 44"/>
                      <a:gd name="T5" fmla="*/ 1 h 32"/>
                      <a:gd name="T6" fmla="*/ 3 w 44"/>
                      <a:gd name="T7" fmla="*/ 11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1" name="Freeform 65"/>
                  <p:cNvSpPr>
                    <a:spLocks/>
                  </p:cNvSpPr>
                  <p:nvPr/>
                </p:nvSpPr>
                <p:spPr bwMode="ltGray">
                  <a:xfrm>
                    <a:off x="1340" y="337"/>
                    <a:ext cx="32" cy="6"/>
                  </a:xfrm>
                  <a:custGeom>
                    <a:avLst/>
                    <a:gdLst>
                      <a:gd name="T0" fmla="*/ 16 w 76"/>
                      <a:gd name="T1" fmla="*/ 6 h 18"/>
                      <a:gd name="T2" fmla="*/ 11 w 76"/>
                      <a:gd name="T3" fmla="*/ 1 h 18"/>
                      <a:gd name="T4" fmla="*/ 16 w 76"/>
                      <a:gd name="T5" fmla="*/ 6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2" name="Freeform 66"/>
                  <p:cNvSpPr>
                    <a:spLocks/>
                  </p:cNvSpPr>
                  <p:nvPr/>
                </p:nvSpPr>
                <p:spPr bwMode="ltGray">
                  <a:xfrm>
                    <a:off x="1395" y="336"/>
                    <a:ext cx="18" cy="15"/>
                  </a:xfrm>
                  <a:custGeom>
                    <a:avLst/>
                    <a:gdLst>
                      <a:gd name="T0" fmla="*/ 0 w 42"/>
                      <a:gd name="T1" fmla="*/ 7 h 44"/>
                      <a:gd name="T2" fmla="*/ 5 w 42"/>
                      <a:gd name="T3" fmla="*/ 3 h 44"/>
                      <a:gd name="T4" fmla="*/ 0 w 42"/>
                      <a:gd name="T5" fmla="*/ 7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3" name="Freeform 67"/>
                  <p:cNvSpPr>
                    <a:spLocks/>
                  </p:cNvSpPr>
                  <p:nvPr/>
                </p:nvSpPr>
                <p:spPr bwMode="ltGray">
                  <a:xfrm>
                    <a:off x="1248" y="295"/>
                    <a:ext cx="14" cy="10"/>
                  </a:xfrm>
                  <a:custGeom>
                    <a:avLst/>
                    <a:gdLst>
                      <a:gd name="T0" fmla="*/ 3 w 31"/>
                      <a:gd name="T1" fmla="*/ 7 h 30"/>
                      <a:gd name="T2" fmla="*/ 14 w 31"/>
                      <a:gd name="T3" fmla="*/ 3 h 30"/>
                      <a:gd name="T4" fmla="*/ 3 w 31"/>
                      <a:gd name="T5" fmla="*/ 7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5" name="Group 68"/>
                <p:cNvGrpSpPr>
                  <a:grpSpLocks/>
                </p:cNvGrpSpPr>
                <p:nvPr/>
              </p:nvGrpSpPr>
              <p:grpSpPr bwMode="auto">
                <a:xfrm>
                  <a:off x="3709" y="240"/>
                  <a:ext cx="1139" cy="429"/>
                  <a:chOff x="3709" y="240"/>
                  <a:chExt cx="1139" cy="429"/>
                </a:xfrm>
              </p:grpSpPr>
              <p:sp>
                <p:nvSpPr>
                  <p:cNvPr id="1086" name="Freeform 69"/>
                  <p:cNvSpPr>
                    <a:spLocks/>
                  </p:cNvSpPr>
                  <p:nvPr/>
                </p:nvSpPr>
                <p:spPr bwMode="ltGray">
                  <a:xfrm>
                    <a:off x="4808" y="616"/>
                    <a:ext cx="13" cy="14"/>
                  </a:xfrm>
                  <a:custGeom>
                    <a:avLst/>
                    <a:gdLst>
                      <a:gd name="T0" fmla="*/ 7 w 30"/>
                      <a:gd name="T1" fmla="*/ 11 h 42"/>
                      <a:gd name="T2" fmla="*/ 3 w 30"/>
                      <a:gd name="T3" fmla="*/ 7 h 42"/>
                      <a:gd name="T4" fmla="*/ 0 w 30"/>
                      <a:gd name="T5" fmla="*/ 3 h 42"/>
                      <a:gd name="T6" fmla="*/ 7 w 30"/>
                      <a:gd name="T7" fmla="*/ 1 h 42"/>
                      <a:gd name="T8" fmla="*/ 13 w 30"/>
                      <a:gd name="T9" fmla="*/ 8 h 42"/>
                      <a:gd name="T10" fmla="*/ 12 w 30"/>
                      <a:gd name="T11" fmla="*/ 10 h 42"/>
                      <a:gd name="T12" fmla="*/ 7 w 30"/>
                      <a:gd name="T13" fmla="*/ 1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7" name="Freeform 70"/>
                  <p:cNvSpPr>
                    <a:spLocks/>
                  </p:cNvSpPr>
                  <p:nvPr/>
                </p:nvSpPr>
                <p:spPr bwMode="ltGray">
                  <a:xfrm>
                    <a:off x="4655" y="629"/>
                    <a:ext cx="11" cy="5"/>
                  </a:xfrm>
                  <a:custGeom>
                    <a:avLst/>
                    <a:gdLst>
                      <a:gd name="T0" fmla="*/ 7 w 25"/>
                      <a:gd name="T1" fmla="*/ 5 h 16"/>
                      <a:gd name="T2" fmla="*/ 1 w 25"/>
                      <a:gd name="T3" fmla="*/ 3 h 16"/>
                      <a:gd name="T4" fmla="*/ 7 w 25"/>
                      <a:gd name="T5" fmla="*/ 0 h 16"/>
                      <a:gd name="T6" fmla="*/ 7 w 25"/>
                      <a:gd name="T7" fmla="*/ 5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8" name="Freeform 71"/>
                  <p:cNvSpPr>
                    <a:spLocks/>
                  </p:cNvSpPr>
                  <p:nvPr/>
                </p:nvSpPr>
                <p:spPr bwMode="ltGray">
                  <a:xfrm>
                    <a:off x="4609" y="635"/>
                    <a:ext cx="28" cy="16"/>
                  </a:xfrm>
                  <a:custGeom>
                    <a:avLst/>
                    <a:gdLst>
                      <a:gd name="T0" fmla="*/ 6 w 65"/>
                      <a:gd name="T1" fmla="*/ 8 h 46"/>
                      <a:gd name="T2" fmla="*/ 13 w 65"/>
                      <a:gd name="T3" fmla="*/ 1 h 46"/>
                      <a:gd name="T4" fmla="*/ 18 w 65"/>
                      <a:gd name="T5" fmla="*/ 0 h 46"/>
                      <a:gd name="T6" fmla="*/ 25 w 65"/>
                      <a:gd name="T7" fmla="*/ 4 h 46"/>
                      <a:gd name="T8" fmla="*/ 14 w 65"/>
                      <a:gd name="T9" fmla="*/ 9 h 46"/>
                      <a:gd name="T10" fmla="*/ 5 w 65"/>
                      <a:gd name="T11" fmla="*/ 16 h 46"/>
                      <a:gd name="T12" fmla="*/ 3 w 65"/>
                      <a:gd name="T13" fmla="*/ 7 h 46"/>
                      <a:gd name="T14" fmla="*/ 5 w 65"/>
                      <a:gd name="T15" fmla="*/ 5 h 46"/>
                      <a:gd name="T16" fmla="*/ 6 w 65"/>
                      <a:gd name="T17" fmla="*/ 8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9" name="Freeform 72"/>
                  <p:cNvSpPr>
                    <a:spLocks/>
                  </p:cNvSpPr>
                  <p:nvPr/>
                </p:nvSpPr>
                <p:spPr bwMode="ltGray">
                  <a:xfrm>
                    <a:off x="4580" y="634"/>
                    <a:ext cx="29" cy="16"/>
                  </a:xfrm>
                  <a:custGeom>
                    <a:avLst/>
                    <a:gdLst>
                      <a:gd name="T0" fmla="*/ 0 w 69"/>
                      <a:gd name="T1" fmla="*/ 11 h 47"/>
                      <a:gd name="T2" fmla="*/ 8 w 69"/>
                      <a:gd name="T3" fmla="*/ 9 h 47"/>
                      <a:gd name="T4" fmla="*/ 22 w 69"/>
                      <a:gd name="T5" fmla="*/ 0 h 47"/>
                      <a:gd name="T6" fmla="*/ 27 w 69"/>
                      <a:gd name="T7" fmla="*/ 1 h 47"/>
                      <a:gd name="T8" fmla="*/ 21 w 69"/>
                      <a:gd name="T9" fmla="*/ 6 h 47"/>
                      <a:gd name="T10" fmla="*/ 12 w 69"/>
                      <a:gd name="T11" fmla="*/ 11 h 47"/>
                      <a:gd name="T12" fmla="*/ 9 w 69"/>
                      <a:gd name="T13" fmla="*/ 16 h 47"/>
                      <a:gd name="T14" fmla="*/ 7 w 69"/>
                      <a:gd name="T15" fmla="*/ 15 h 47"/>
                      <a:gd name="T16" fmla="*/ 5 w 69"/>
                      <a:gd name="T17" fmla="*/ 13 h 47"/>
                      <a:gd name="T18" fmla="*/ 0 w 69"/>
                      <a:gd name="T19" fmla="*/ 12 h 47"/>
                      <a:gd name="T20" fmla="*/ 0 w 69"/>
                      <a:gd name="T21" fmla="*/ 11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0" name="Freeform 73"/>
                  <p:cNvSpPr>
                    <a:spLocks/>
                  </p:cNvSpPr>
                  <p:nvPr/>
                </p:nvSpPr>
                <p:spPr bwMode="ltGray">
                  <a:xfrm>
                    <a:off x="4423" y="547"/>
                    <a:ext cx="151" cy="93"/>
                  </a:xfrm>
                  <a:custGeom>
                    <a:avLst/>
                    <a:gdLst>
                      <a:gd name="T0" fmla="*/ 4 w 355"/>
                      <a:gd name="T1" fmla="*/ 1 h 277"/>
                      <a:gd name="T2" fmla="*/ 15 w 355"/>
                      <a:gd name="T3" fmla="*/ 6 h 277"/>
                      <a:gd name="T4" fmla="*/ 20 w 355"/>
                      <a:gd name="T5" fmla="*/ 10 h 277"/>
                      <a:gd name="T6" fmla="*/ 32 w 355"/>
                      <a:gd name="T7" fmla="*/ 17 h 277"/>
                      <a:gd name="T8" fmla="*/ 39 w 355"/>
                      <a:gd name="T9" fmla="*/ 22 h 277"/>
                      <a:gd name="T10" fmla="*/ 52 w 355"/>
                      <a:gd name="T11" fmla="*/ 33 h 277"/>
                      <a:gd name="T12" fmla="*/ 58 w 355"/>
                      <a:gd name="T13" fmla="*/ 43 h 277"/>
                      <a:gd name="T14" fmla="*/ 63 w 355"/>
                      <a:gd name="T15" fmla="*/ 44 h 277"/>
                      <a:gd name="T16" fmla="*/ 66 w 355"/>
                      <a:gd name="T17" fmla="*/ 50 h 277"/>
                      <a:gd name="T18" fmla="*/ 75 w 355"/>
                      <a:gd name="T19" fmla="*/ 51 h 277"/>
                      <a:gd name="T20" fmla="*/ 72 w 355"/>
                      <a:gd name="T21" fmla="*/ 66 h 277"/>
                      <a:gd name="T22" fmla="*/ 77 w 355"/>
                      <a:gd name="T23" fmla="*/ 75 h 277"/>
                      <a:gd name="T24" fmla="*/ 84 w 355"/>
                      <a:gd name="T25" fmla="*/ 78 h 277"/>
                      <a:gd name="T26" fmla="*/ 92 w 355"/>
                      <a:gd name="T27" fmla="*/ 79 h 277"/>
                      <a:gd name="T28" fmla="*/ 100 w 355"/>
                      <a:gd name="T29" fmla="*/ 81 h 277"/>
                      <a:gd name="T30" fmla="*/ 108 w 355"/>
                      <a:gd name="T31" fmla="*/ 79 h 277"/>
                      <a:gd name="T32" fmla="*/ 116 w 355"/>
                      <a:gd name="T33" fmla="*/ 83 h 277"/>
                      <a:gd name="T34" fmla="*/ 126 w 355"/>
                      <a:gd name="T35" fmla="*/ 86 h 277"/>
                      <a:gd name="T36" fmla="*/ 134 w 355"/>
                      <a:gd name="T37" fmla="*/ 89 h 277"/>
                      <a:gd name="T38" fmla="*/ 150 w 355"/>
                      <a:gd name="T39" fmla="*/ 89 h 277"/>
                      <a:gd name="T40" fmla="*/ 145 w 355"/>
                      <a:gd name="T41" fmla="*/ 92 h 277"/>
                      <a:gd name="T42" fmla="*/ 137 w 355"/>
                      <a:gd name="T43" fmla="*/ 91 h 277"/>
                      <a:gd name="T44" fmla="*/ 128 w 355"/>
                      <a:gd name="T45" fmla="*/ 91 h 277"/>
                      <a:gd name="T46" fmla="*/ 123 w 355"/>
                      <a:gd name="T47" fmla="*/ 89 h 277"/>
                      <a:gd name="T48" fmla="*/ 107 w 355"/>
                      <a:gd name="T49" fmla="*/ 89 h 277"/>
                      <a:gd name="T50" fmla="*/ 100 w 355"/>
                      <a:gd name="T51" fmla="*/ 87 h 277"/>
                      <a:gd name="T52" fmla="*/ 73 w 355"/>
                      <a:gd name="T53" fmla="*/ 81 h 277"/>
                      <a:gd name="T54" fmla="*/ 68 w 355"/>
                      <a:gd name="T55" fmla="*/ 73 h 277"/>
                      <a:gd name="T56" fmla="*/ 54 w 355"/>
                      <a:gd name="T57" fmla="*/ 67 h 277"/>
                      <a:gd name="T58" fmla="*/ 46 w 355"/>
                      <a:gd name="T59" fmla="*/ 62 h 277"/>
                      <a:gd name="T60" fmla="*/ 40 w 355"/>
                      <a:gd name="T61" fmla="*/ 53 h 277"/>
                      <a:gd name="T62" fmla="*/ 29 w 355"/>
                      <a:gd name="T63" fmla="*/ 36 h 277"/>
                      <a:gd name="T64" fmla="*/ 27 w 355"/>
                      <a:gd name="T65" fmla="*/ 34 h 277"/>
                      <a:gd name="T66" fmla="*/ 25 w 355"/>
                      <a:gd name="T67" fmla="*/ 34 h 277"/>
                      <a:gd name="T68" fmla="*/ 23 w 355"/>
                      <a:gd name="T69" fmla="*/ 30 h 277"/>
                      <a:gd name="T70" fmla="*/ 16 w 355"/>
                      <a:gd name="T71" fmla="*/ 19 h 277"/>
                      <a:gd name="T72" fmla="*/ 9 w 355"/>
                      <a:gd name="T73" fmla="*/ 13 h 277"/>
                      <a:gd name="T74" fmla="*/ 2 w 355"/>
                      <a:gd name="T75" fmla="*/ 7 h 277"/>
                      <a:gd name="T76" fmla="*/ 4 w 355"/>
                      <a:gd name="T77" fmla="*/ 1 h 277"/>
                      <a:gd name="T78" fmla="*/ 4 w 355"/>
                      <a:gd name="T79" fmla="*/ 1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1" name="Freeform 74"/>
                  <p:cNvSpPr>
                    <a:spLocks/>
                  </p:cNvSpPr>
                  <p:nvPr/>
                </p:nvSpPr>
                <p:spPr bwMode="ltGray">
                  <a:xfrm>
                    <a:off x="4515" y="541"/>
                    <a:ext cx="67" cy="68"/>
                  </a:xfrm>
                  <a:custGeom>
                    <a:avLst/>
                    <a:gdLst>
                      <a:gd name="T0" fmla="*/ 23 w 156"/>
                      <a:gd name="T1" fmla="*/ 22 h 206"/>
                      <a:gd name="T2" fmla="*/ 28 w 156"/>
                      <a:gd name="T3" fmla="*/ 19 h 206"/>
                      <a:gd name="T4" fmla="*/ 29 w 156"/>
                      <a:gd name="T5" fmla="*/ 17 h 206"/>
                      <a:gd name="T6" fmla="*/ 34 w 156"/>
                      <a:gd name="T7" fmla="*/ 15 h 206"/>
                      <a:gd name="T8" fmla="*/ 46 w 156"/>
                      <a:gd name="T9" fmla="*/ 7 h 206"/>
                      <a:gd name="T10" fmla="*/ 48 w 156"/>
                      <a:gd name="T11" fmla="*/ 1 h 206"/>
                      <a:gd name="T12" fmla="*/ 53 w 156"/>
                      <a:gd name="T13" fmla="*/ 0 h 206"/>
                      <a:gd name="T14" fmla="*/ 64 w 156"/>
                      <a:gd name="T15" fmla="*/ 9 h 206"/>
                      <a:gd name="T16" fmla="*/ 63 w 156"/>
                      <a:gd name="T17" fmla="*/ 15 h 206"/>
                      <a:gd name="T18" fmla="*/ 54 w 156"/>
                      <a:gd name="T19" fmla="*/ 21 h 206"/>
                      <a:gd name="T20" fmla="*/ 57 w 156"/>
                      <a:gd name="T21" fmla="*/ 31 h 206"/>
                      <a:gd name="T22" fmla="*/ 61 w 156"/>
                      <a:gd name="T23" fmla="*/ 36 h 206"/>
                      <a:gd name="T24" fmla="*/ 63 w 156"/>
                      <a:gd name="T25" fmla="*/ 42 h 206"/>
                      <a:gd name="T26" fmla="*/ 55 w 156"/>
                      <a:gd name="T27" fmla="*/ 42 h 206"/>
                      <a:gd name="T28" fmla="*/ 50 w 156"/>
                      <a:gd name="T29" fmla="*/ 48 h 206"/>
                      <a:gd name="T30" fmla="*/ 45 w 156"/>
                      <a:gd name="T31" fmla="*/ 51 h 206"/>
                      <a:gd name="T32" fmla="*/ 43 w 156"/>
                      <a:gd name="T33" fmla="*/ 65 h 206"/>
                      <a:gd name="T34" fmla="*/ 38 w 156"/>
                      <a:gd name="T35" fmla="*/ 67 h 206"/>
                      <a:gd name="T36" fmla="*/ 35 w 156"/>
                      <a:gd name="T37" fmla="*/ 68 h 206"/>
                      <a:gd name="T38" fmla="*/ 33 w 156"/>
                      <a:gd name="T39" fmla="*/ 67 h 206"/>
                      <a:gd name="T40" fmla="*/ 31 w 156"/>
                      <a:gd name="T41" fmla="*/ 63 h 206"/>
                      <a:gd name="T42" fmla="*/ 26 w 156"/>
                      <a:gd name="T43" fmla="*/ 61 h 206"/>
                      <a:gd name="T44" fmla="*/ 18 w 156"/>
                      <a:gd name="T45" fmla="*/ 64 h 206"/>
                      <a:gd name="T46" fmla="*/ 12 w 156"/>
                      <a:gd name="T47" fmla="*/ 61 h 206"/>
                      <a:gd name="T48" fmla="*/ 4 w 156"/>
                      <a:gd name="T49" fmla="*/ 49 h 206"/>
                      <a:gd name="T50" fmla="*/ 2 w 156"/>
                      <a:gd name="T51" fmla="*/ 43 h 206"/>
                      <a:gd name="T52" fmla="*/ 0 w 156"/>
                      <a:gd name="T53" fmla="*/ 39 h 206"/>
                      <a:gd name="T54" fmla="*/ 9 w 156"/>
                      <a:gd name="T55" fmla="*/ 32 h 206"/>
                      <a:gd name="T56" fmla="*/ 14 w 156"/>
                      <a:gd name="T57" fmla="*/ 34 h 206"/>
                      <a:gd name="T58" fmla="*/ 15 w 156"/>
                      <a:gd name="T59" fmla="*/ 26 h 206"/>
                      <a:gd name="T60" fmla="*/ 22 w 156"/>
                      <a:gd name="T61" fmla="*/ 23 h 206"/>
                      <a:gd name="T62" fmla="*/ 23 w 156"/>
                      <a:gd name="T63" fmla="*/ 22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2" name="Freeform 75"/>
                  <p:cNvSpPr>
                    <a:spLocks/>
                  </p:cNvSpPr>
                  <p:nvPr/>
                </p:nvSpPr>
                <p:spPr bwMode="ltGray">
                  <a:xfrm>
                    <a:off x="4580" y="572"/>
                    <a:ext cx="47" cy="13"/>
                  </a:xfrm>
                  <a:custGeom>
                    <a:avLst/>
                    <a:gdLst>
                      <a:gd name="T0" fmla="*/ 2 w 109"/>
                      <a:gd name="T1" fmla="*/ 11 h 38"/>
                      <a:gd name="T2" fmla="*/ 8 w 109"/>
                      <a:gd name="T3" fmla="*/ 3 h 38"/>
                      <a:gd name="T4" fmla="*/ 20 w 109"/>
                      <a:gd name="T5" fmla="*/ 7 h 38"/>
                      <a:gd name="T6" fmla="*/ 31 w 109"/>
                      <a:gd name="T7" fmla="*/ 5 h 38"/>
                      <a:gd name="T8" fmla="*/ 39 w 109"/>
                      <a:gd name="T9" fmla="*/ 0 h 38"/>
                      <a:gd name="T10" fmla="*/ 33 w 109"/>
                      <a:gd name="T11" fmla="*/ 9 h 38"/>
                      <a:gd name="T12" fmla="*/ 26 w 109"/>
                      <a:gd name="T13" fmla="*/ 13 h 38"/>
                      <a:gd name="T14" fmla="*/ 18 w 109"/>
                      <a:gd name="T15" fmla="*/ 11 h 38"/>
                      <a:gd name="T16" fmla="*/ 6 w 109"/>
                      <a:gd name="T17" fmla="*/ 10 h 38"/>
                      <a:gd name="T18" fmla="*/ 2 w 109"/>
                      <a:gd name="T19" fmla="*/ 11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3" name="Freeform 76"/>
                  <p:cNvSpPr>
                    <a:spLocks/>
                  </p:cNvSpPr>
                  <p:nvPr/>
                </p:nvSpPr>
                <p:spPr bwMode="ltGray">
                  <a:xfrm>
                    <a:off x="4578" y="588"/>
                    <a:ext cx="32" cy="34"/>
                  </a:xfrm>
                  <a:custGeom>
                    <a:avLst/>
                    <a:gdLst>
                      <a:gd name="T0" fmla="*/ 3 w 76"/>
                      <a:gd name="T1" fmla="*/ 6 h 104"/>
                      <a:gd name="T2" fmla="*/ 8 w 76"/>
                      <a:gd name="T3" fmla="*/ 0 h 104"/>
                      <a:gd name="T4" fmla="*/ 14 w 76"/>
                      <a:gd name="T5" fmla="*/ 6 h 104"/>
                      <a:gd name="T6" fmla="*/ 26 w 76"/>
                      <a:gd name="T7" fmla="*/ 1 h 104"/>
                      <a:gd name="T8" fmla="*/ 19 w 76"/>
                      <a:gd name="T9" fmla="*/ 11 h 104"/>
                      <a:gd name="T10" fmla="*/ 23 w 76"/>
                      <a:gd name="T11" fmla="*/ 16 h 104"/>
                      <a:gd name="T12" fmla="*/ 24 w 76"/>
                      <a:gd name="T13" fmla="*/ 20 h 104"/>
                      <a:gd name="T14" fmla="*/ 19 w 76"/>
                      <a:gd name="T15" fmla="*/ 24 h 104"/>
                      <a:gd name="T16" fmla="*/ 14 w 76"/>
                      <a:gd name="T17" fmla="*/ 20 h 104"/>
                      <a:gd name="T18" fmla="*/ 9 w 76"/>
                      <a:gd name="T19" fmla="*/ 16 h 104"/>
                      <a:gd name="T20" fmla="*/ 12 w 76"/>
                      <a:gd name="T21" fmla="*/ 22 h 104"/>
                      <a:gd name="T22" fmla="*/ 13 w 76"/>
                      <a:gd name="T23" fmla="*/ 24 h 104"/>
                      <a:gd name="T24" fmla="*/ 8 w 76"/>
                      <a:gd name="T25" fmla="*/ 34 h 104"/>
                      <a:gd name="T26" fmla="*/ 5 w 76"/>
                      <a:gd name="T27" fmla="*/ 33 h 104"/>
                      <a:gd name="T28" fmla="*/ 3 w 76"/>
                      <a:gd name="T29" fmla="*/ 29 h 104"/>
                      <a:gd name="T30" fmla="*/ 0 w 76"/>
                      <a:gd name="T31" fmla="*/ 18 h 104"/>
                      <a:gd name="T32" fmla="*/ 1 w 76"/>
                      <a:gd name="T33" fmla="*/ 10 h 104"/>
                      <a:gd name="T34" fmla="*/ 3 w 76"/>
                      <a:gd name="T35" fmla="*/ 6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4" name="Freeform 77"/>
                  <p:cNvSpPr>
                    <a:spLocks/>
                  </p:cNvSpPr>
                  <p:nvPr/>
                </p:nvSpPr>
                <p:spPr bwMode="ltGray">
                  <a:xfrm>
                    <a:off x="4632" y="569"/>
                    <a:ext cx="16" cy="20"/>
                  </a:xfrm>
                  <a:custGeom>
                    <a:avLst/>
                    <a:gdLst>
                      <a:gd name="T0" fmla="*/ 1 w 37"/>
                      <a:gd name="T1" fmla="*/ 9 h 61"/>
                      <a:gd name="T2" fmla="*/ 6 w 37"/>
                      <a:gd name="T3" fmla="*/ 0 h 61"/>
                      <a:gd name="T4" fmla="*/ 6 w 37"/>
                      <a:gd name="T5" fmla="*/ 9 h 61"/>
                      <a:gd name="T6" fmla="*/ 16 w 37"/>
                      <a:gd name="T7" fmla="*/ 12 h 61"/>
                      <a:gd name="T8" fmla="*/ 8 w 37"/>
                      <a:gd name="T9" fmla="*/ 14 h 61"/>
                      <a:gd name="T10" fmla="*/ 2 w 37"/>
                      <a:gd name="T11" fmla="*/ 19 h 61"/>
                      <a:gd name="T12" fmla="*/ 0 w 37"/>
                      <a:gd name="T13" fmla="*/ 11 h 61"/>
                      <a:gd name="T14" fmla="*/ 1 w 37"/>
                      <a:gd name="T15" fmla="*/ 9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5" name="Freeform 78"/>
                  <p:cNvSpPr>
                    <a:spLocks/>
                  </p:cNvSpPr>
                  <p:nvPr/>
                </p:nvSpPr>
                <p:spPr bwMode="ltGray">
                  <a:xfrm>
                    <a:off x="4636" y="600"/>
                    <a:ext cx="20" cy="10"/>
                  </a:xfrm>
                  <a:custGeom>
                    <a:avLst/>
                    <a:gdLst>
                      <a:gd name="T0" fmla="*/ 3 w 49"/>
                      <a:gd name="T1" fmla="*/ 0 h 29"/>
                      <a:gd name="T2" fmla="*/ 12 w 49"/>
                      <a:gd name="T3" fmla="*/ 0 h 29"/>
                      <a:gd name="T4" fmla="*/ 20 w 49"/>
                      <a:gd name="T5" fmla="*/ 6 h 29"/>
                      <a:gd name="T6" fmla="*/ 14 w 49"/>
                      <a:gd name="T7" fmla="*/ 5 h 29"/>
                      <a:gd name="T8" fmla="*/ 1 w 49"/>
                      <a:gd name="T9" fmla="*/ 6 h 29"/>
                      <a:gd name="T10" fmla="*/ 3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6" name="Freeform 79"/>
                  <p:cNvSpPr>
                    <a:spLocks/>
                  </p:cNvSpPr>
                  <p:nvPr/>
                </p:nvSpPr>
                <p:spPr bwMode="ltGray">
                  <a:xfrm>
                    <a:off x="4657" y="585"/>
                    <a:ext cx="26" cy="17"/>
                  </a:xfrm>
                  <a:custGeom>
                    <a:avLst/>
                    <a:gdLst>
                      <a:gd name="T0" fmla="*/ 9 w 61"/>
                      <a:gd name="T1" fmla="*/ 13 h 48"/>
                      <a:gd name="T2" fmla="*/ 6 w 61"/>
                      <a:gd name="T3" fmla="*/ 9 h 48"/>
                      <a:gd name="T4" fmla="*/ 1 w 61"/>
                      <a:gd name="T5" fmla="*/ 8 h 48"/>
                      <a:gd name="T6" fmla="*/ 6 w 61"/>
                      <a:gd name="T7" fmla="*/ 3 h 48"/>
                      <a:gd name="T8" fmla="*/ 11 w 61"/>
                      <a:gd name="T9" fmla="*/ 0 h 48"/>
                      <a:gd name="T10" fmla="*/ 21 w 61"/>
                      <a:gd name="T11" fmla="*/ 4 h 48"/>
                      <a:gd name="T12" fmla="*/ 23 w 61"/>
                      <a:gd name="T13" fmla="*/ 7 h 48"/>
                      <a:gd name="T14" fmla="*/ 26 w 61"/>
                      <a:gd name="T15" fmla="*/ 11 h 48"/>
                      <a:gd name="T16" fmla="*/ 17 w 61"/>
                      <a:gd name="T17" fmla="*/ 13 h 48"/>
                      <a:gd name="T18" fmla="*/ 10 w 61"/>
                      <a:gd name="T19" fmla="*/ 16 h 48"/>
                      <a:gd name="T20" fmla="*/ 9 w 61"/>
                      <a:gd name="T21" fmla="*/ 13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7" name="Freeform 80"/>
                  <p:cNvSpPr>
                    <a:spLocks/>
                  </p:cNvSpPr>
                  <p:nvPr/>
                </p:nvSpPr>
                <p:spPr bwMode="ltGray">
                  <a:xfrm>
                    <a:off x="4664" y="593"/>
                    <a:ext cx="122" cy="61"/>
                  </a:xfrm>
                  <a:custGeom>
                    <a:avLst/>
                    <a:gdLst>
                      <a:gd name="T0" fmla="*/ 20 w 286"/>
                      <a:gd name="T1" fmla="*/ 9 h 182"/>
                      <a:gd name="T2" fmla="*/ 15 w 286"/>
                      <a:gd name="T3" fmla="*/ 5 h 182"/>
                      <a:gd name="T4" fmla="*/ 11 w 286"/>
                      <a:gd name="T5" fmla="*/ 10 h 182"/>
                      <a:gd name="T6" fmla="*/ 0 w 286"/>
                      <a:gd name="T7" fmla="*/ 8 h 182"/>
                      <a:gd name="T8" fmla="*/ 4 w 286"/>
                      <a:gd name="T9" fmla="*/ 14 h 182"/>
                      <a:gd name="T10" fmla="*/ 7 w 286"/>
                      <a:gd name="T11" fmla="*/ 21 h 182"/>
                      <a:gd name="T12" fmla="*/ 10 w 286"/>
                      <a:gd name="T13" fmla="*/ 16 h 182"/>
                      <a:gd name="T14" fmla="*/ 13 w 286"/>
                      <a:gd name="T15" fmla="*/ 15 h 182"/>
                      <a:gd name="T16" fmla="*/ 20 w 286"/>
                      <a:gd name="T17" fmla="*/ 19 h 182"/>
                      <a:gd name="T18" fmla="*/ 30 w 286"/>
                      <a:gd name="T19" fmla="*/ 21 h 182"/>
                      <a:gd name="T20" fmla="*/ 38 w 286"/>
                      <a:gd name="T21" fmla="*/ 24 h 182"/>
                      <a:gd name="T22" fmla="*/ 45 w 286"/>
                      <a:gd name="T23" fmla="*/ 34 h 182"/>
                      <a:gd name="T24" fmla="*/ 44 w 286"/>
                      <a:gd name="T25" fmla="*/ 41 h 182"/>
                      <a:gd name="T26" fmla="*/ 42 w 286"/>
                      <a:gd name="T27" fmla="*/ 45 h 182"/>
                      <a:gd name="T28" fmla="*/ 52 w 286"/>
                      <a:gd name="T29" fmla="*/ 43 h 182"/>
                      <a:gd name="T30" fmla="*/ 60 w 286"/>
                      <a:gd name="T31" fmla="*/ 47 h 182"/>
                      <a:gd name="T32" fmla="*/ 72 w 286"/>
                      <a:gd name="T33" fmla="*/ 50 h 182"/>
                      <a:gd name="T34" fmla="*/ 74 w 286"/>
                      <a:gd name="T35" fmla="*/ 49 h 182"/>
                      <a:gd name="T36" fmla="*/ 72 w 286"/>
                      <a:gd name="T37" fmla="*/ 45 h 182"/>
                      <a:gd name="T38" fmla="*/ 76 w 286"/>
                      <a:gd name="T39" fmla="*/ 46 h 182"/>
                      <a:gd name="T40" fmla="*/ 79 w 286"/>
                      <a:gd name="T41" fmla="*/ 40 h 182"/>
                      <a:gd name="T42" fmla="*/ 86 w 286"/>
                      <a:gd name="T43" fmla="*/ 41 h 182"/>
                      <a:gd name="T44" fmla="*/ 91 w 286"/>
                      <a:gd name="T45" fmla="*/ 44 h 182"/>
                      <a:gd name="T46" fmla="*/ 104 w 286"/>
                      <a:gd name="T47" fmla="*/ 56 h 182"/>
                      <a:gd name="T48" fmla="*/ 112 w 286"/>
                      <a:gd name="T49" fmla="*/ 60 h 182"/>
                      <a:gd name="T50" fmla="*/ 121 w 286"/>
                      <a:gd name="T51" fmla="*/ 57 h 182"/>
                      <a:gd name="T52" fmla="*/ 114 w 286"/>
                      <a:gd name="T53" fmla="*/ 54 h 182"/>
                      <a:gd name="T54" fmla="*/ 109 w 286"/>
                      <a:gd name="T55" fmla="*/ 46 h 182"/>
                      <a:gd name="T56" fmla="*/ 107 w 286"/>
                      <a:gd name="T57" fmla="*/ 44 h 182"/>
                      <a:gd name="T58" fmla="*/ 106 w 286"/>
                      <a:gd name="T59" fmla="*/ 41 h 182"/>
                      <a:gd name="T60" fmla="*/ 101 w 286"/>
                      <a:gd name="T61" fmla="*/ 39 h 182"/>
                      <a:gd name="T62" fmla="*/ 102 w 286"/>
                      <a:gd name="T63" fmla="*/ 32 h 182"/>
                      <a:gd name="T64" fmla="*/ 94 w 286"/>
                      <a:gd name="T65" fmla="*/ 29 h 182"/>
                      <a:gd name="T66" fmla="*/ 90 w 286"/>
                      <a:gd name="T67" fmla="*/ 23 h 182"/>
                      <a:gd name="T68" fmla="*/ 81 w 286"/>
                      <a:gd name="T69" fmla="*/ 18 h 182"/>
                      <a:gd name="T70" fmla="*/ 72 w 286"/>
                      <a:gd name="T71" fmla="*/ 13 h 182"/>
                      <a:gd name="T72" fmla="*/ 67 w 286"/>
                      <a:gd name="T73" fmla="*/ 11 h 182"/>
                      <a:gd name="T74" fmla="*/ 51 w 286"/>
                      <a:gd name="T75" fmla="*/ 5 h 182"/>
                      <a:gd name="T76" fmla="*/ 44 w 286"/>
                      <a:gd name="T77" fmla="*/ 1 h 182"/>
                      <a:gd name="T78" fmla="*/ 41 w 286"/>
                      <a:gd name="T79" fmla="*/ 0 h 182"/>
                      <a:gd name="T80" fmla="*/ 30 w 286"/>
                      <a:gd name="T81" fmla="*/ 3 h 182"/>
                      <a:gd name="T82" fmla="*/ 24 w 286"/>
                      <a:gd name="T83" fmla="*/ 11 h 182"/>
                      <a:gd name="T84" fmla="*/ 20 w 286"/>
                      <a:gd name="T85" fmla="*/ 9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8" name="Freeform 81"/>
                  <p:cNvSpPr>
                    <a:spLocks/>
                  </p:cNvSpPr>
                  <p:nvPr/>
                </p:nvSpPr>
                <p:spPr bwMode="ltGray">
                  <a:xfrm>
                    <a:off x="4770" y="599"/>
                    <a:ext cx="33" cy="26"/>
                  </a:xfrm>
                  <a:custGeom>
                    <a:avLst/>
                    <a:gdLst>
                      <a:gd name="T0" fmla="*/ 0 w 78"/>
                      <a:gd name="T1" fmla="*/ 19 h 78"/>
                      <a:gd name="T2" fmla="*/ 11 w 78"/>
                      <a:gd name="T3" fmla="*/ 20 h 78"/>
                      <a:gd name="T4" fmla="*/ 19 w 78"/>
                      <a:gd name="T5" fmla="*/ 16 h 78"/>
                      <a:gd name="T6" fmla="*/ 24 w 78"/>
                      <a:gd name="T7" fmla="*/ 10 h 78"/>
                      <a:gd name="T8" fmla="*/ 18 w 78"/>
                      <a:gd name="T9" fmla="*/ 5 h 78"/>
                      <a:gd name="T10" fmla="*/ 18 w 78"/>
                      <a:gd name="T11" fmla="*/ 1 h 78"/>
                      <a:gd name="T12" fmla="*/ 30 w 78"/>
                      <a:gd name="T13" fmla="*/ 9 h 78"/>
                      <a:gd name="T14" fmla="*/ 28 w 78"/>
                      <a:gd name="T15" fmla="*/ 18 h 78"/>
                      <a:gd name="T16" fmla="*/ 14 w 78"/>
                      <a:gd name="T17" fmla="*/ 26 h 78"/>
                      <a:gd name="T18" fmla="*/ 4 w 78"/>
                      <a:gd name="T19" fmla="*/ 22 h 78"/>
                      <a:gd name="T20" fmla="*/ 1 w 78"/>
                      <a:gd name="T21" fmla="*/ 21 h 78"/>
                      <a:gd name="T22" fmla="*/ 0 w 78"/>
                      <a:gd name="T23" fmla="*/ 19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9" name="Freeform 82"/>
                  <p:cNvSpPr>
                    <a:spLocks/>
                  </p:cNvSpPr>
                  <p:nvPr/>
                </p:nvSpPr>
                <p:spPr bwMode="ltGray">
                  <a:xfrm>
                    <a:off x="4840" y="544"/>
                    <a:ext cx="8" cy="6"/>
                  </a:xfrm>
                  <a:custGeom>
                    <a:avLst/>
                    <a:gdLst>
                      <a:gd name="T0" fmla="*/ 1 w 17"/>
                      <a:gd name="T1" fmla="*/ 1 h 18"/>
                      <a:gd name="T2" fmla="*/ 1 w 17"/>
                      <a:gd name="T3" fmla="*/ 5 h 18"/>
                      <a:gd name="T4" fmla="*/ 1 w 17"/>
                      <a:gd name="T5" fmla="*/ 1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0" name="Freeform 83"/>
                  <p:cNvSpPr>
                    <a:spLocks/>
                  </p:cNvSpPr>
                  <p:nvPr/>
                </p:nvSpPr>
                <p:spPr bwMode="ltGray">
                  <a:xfrm>
                    <a:off x="4747" y="494"/>
                    <a:ext cx="8" cy="5"/>
                  </a:xfrm>
                  <a:custGeom>
                    <a:avLst/>
                    <a:gdLst>
                      <a:gd name="T0" fmla="*/ 3 w 20"/>
                      <a:gd name="T1" fmla="*/ 4 h 15"/>
                      <a:gd name="T2" fmla="*/ 7 w 20"/>
                      <a:gd name="T3" fmla="*/ 1 h 15"/>
                      <a:gd name="T4" fmla="*/ 4 w 20"/>
                      <a:gd name="T5" fmla="*/ 4 h 15"/>
                      <a:gd name="T6" fmla="*/ 3 w 20"/>
                      <a:gd name="T7" fmla="*/ 4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1" name="Freeform 84"/>
                  <p:cNvSpPr>
                    <a:spLocks/>
                  </p:cNvSpPr>
                  <p:nvPr/>
                </p:nvSpPr>
                <p:spPr bwMode="ltGray">
                  <a:xfrm>
                    <a:off x="4676" y="536"/>
                    <a:ext cx="8" cy="5"/>
                  </a:xfrm>
                  <a:custGeom>
                    <a:avLst/>
                    <a:gdLst>
                      <a:gd name="T0" fmla="*/ 3 w 20"/>
                      <a:gd name="T1" fmla="*/ 4 h 15"/>
                      <a:gd name="T2" fmla="*/ 6 w 20"/>
                      <a:gd name="T3" fmla="*/ 1 h 15"/>
                      <a:gd name="T4" fmla="*/ 6 w 20"/>
                      <a:gd name="T5" fmla="*/ 5 h 15"/>
                      <a:gd name="T6" fmla="*/ 3 w 20"/>
                      <a:gd name="T7" fmla="*/ 4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2" name="Freeform 85"/>
                  <p:cNvSpPr>
                    <a:spLocks/>
                  </p:cNvSpPr>
                  <p:nvPr/>
                </p:nvSpPr>
                <p:spPr bwMode="ltGray">
                  <a:xfrm>
                    <a:off x="4598" y="523"/>
                    <a:ext cx="34" cy="27"/>
                  </a:xfrm>
                  <a:custGeom>
                    <a:avLst/>
                    <a:gdLst>
                      <a:gd name="T0" fmla="*/ 0 w 80"/>
                      <a:gd name="T1" fmla="*/ 17 h 80"/>
                      <a:gd name="T2" fmla="*/ 6 w 80"/>
                      <a:gd name="T3" fmla="*/ 8 h 80"/>
                      <a:gd name="T4" fmla="*/ 11 w 80"/>
                      <a:gd name="T5" fmla="*/ 7 h 80"/>
                      <a:gd name="T6" fmla="*/ 20 w 80"/>
                      <a:gd name="T7" fmla="*/ 6 h 80"/>
                      <a:gd name="T8" fmla="*/ 25 w 80"/>
                      <a:gd name="T9" fmla="*/ 0 h 80"/>
                      <a:gd name="T10" fmla="*/ 34 w 80"/>
                      <a:gd name="T11" fmla="*/ 14 h 80"/>
                      <a:gd name="T12" fmla="*/ 30 w 80"/>
                      <a:gd name="T13" fmla="*/ 19 h 80"/>
                      <a:gd name="T14" fmla="*/ 23 w 80"/>
                      <a:gd name="T15" fmla="*/ 21 h 80"/>
                      <a:gd name="T16" fmla="*/ 20 w 80"/>
                      <a:gd name="T17" fmla="*/ 27 h 80"/>
                      <a:gd name="T18" fmla="*/ 14 w 80"/>
                      <a:gd name="T19" fmla="*/ 23 h 80"/>
                      <a:gd name="T20" fmla="*/ 16 w 80"/>
                      <a:gd name="T21" fmla="*/ 18 h 80"/>
                      <a:gd name="T22" fmla="*/ 13 w 80"/>
                      <a:gd name="T23" fmla="*/ 9 h 80"/>
                      <a:gd name="T24" fmla="*/ 9 w 80"/>
                      <a:gd name="T25" fmla="*/ 16 h 80"/>
                      <a:gd name="T26" fmla="*/ 3 w 80"/>
                      <a:gd name="T27" fmla="*/ 19 h 80"/>
                      <a:gd name="T28" fmla="*/ 0 w 80"/>
                      <a:gd name="T29" fmla="*/ 17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3" name="Freeform 86"/>
                  <p:cNvSpPr>
                    <a:spLocks/>
                  </p:cNvSpPr>
                  <p:nvPr/>
                </p:nvSpPr>
                <p:spPr bwMode="ltGray">
                  <a:xfrm>
                    <a:off x="4587" y="466"/>
                    <a:ext cx="40" cy="58"/>
                  </a:xfrm>
                  <a:custGeom>
                    <a:avLst/>
                    <a:gdLst>
                      <a:gd name="T0" fmla="*/ 6 w 94"/>
                      <a:gd name="T1" fmla="*/ 32 h 174"/>
                      <a:gd name="T2" fmla="*/ 11 w 94"/>
                      <a:gd name="T3" fmla="*/ 43 h 174"/>
                      <a:gd name="T4" fmla="*/ 14 w 94"/>
                      <a:gd name="T5" fmla="*/ 36 h 174"/>
                      <a:gd name="T6" fmla="*/ 22 w 94"/>
                      <a:gd name="T7" fmla="*/ 33 h 174"/>
                      <a:gd name="T8" fmla="*/ 20 w 94"/>
                      <a:gd name="T9" fmla="*/ 41 h 174"/>
                      <a:gd name="T10" fmla="*/ 28 w 94"/>
                      <a:gd name="T11" fmla="*/ 42 h 174"/>
                      <a:gd name="T12" fmla="*/ 32 w 94"/>
                      <a:gd name="T13" fmla="*/ 47 h 174"/>
                      <a:gd name="T14" fmla="*/ 25 w 94"/>
                      <a:gd name="T15" fmla="*/ 49 h 174"/>
                      <a:gd name="T16" fmla="*/ 31 w 94"/>
                      <a:gd name="T17" fmla="*/ 58 h 174"/>
                      <a:gd name="T18" fmla="*/ 36 w 94"/>
                      <a:gd name="T19" fmla="*/ 51 h 174"/>
                      <a:gd name="T20" fmla="*/ 35 w 94"/>
                      <a:gd name="T21" fmla="*/ 37 h 174"/>
                      <a:gd name="T22" fmla="*/ 26 w 94"/>
                      <a:gd name="T23" fmla="*/ 35 h 174"/>
                      <a:gd name="T24" fmla="*/ 21 w 94"/>
                      <a:gd name="T25" fmla="*/ 27 h 174"/>
                      <a:gd name="T26" fmla="*/ 14 w 94"/>
                      <a:gd name="T27" fmla="*/ 27 h 174"/>
                      <a:gd name="T28" fmla="*/ 13 w 94"/>
                      <a:gd name="T29" fmla="*/ 23 h 174"/>
                      <a:gd name="T30" fmla="*/ 18 w 94"/>
                      <a:gd name="T31" fmla="*/ 14 h 174"/>
                      <a:gd name="T32" fmla="*/ 13 w 94"/>
                      <a:gd name="T33" fmla="*/ 0 h 174"/>
                      <a:gd name="T34" fmla="*/ 8 w 94"/>
                      <a:gd name="T35" fmla="*/ 7 h 174"/>
                      <a:gd name="T36" fmla="*/ 2 w 94"/>
                      <a:gd name="T37" fmla="*/ 15 h 174"/>
                      <a:gd name="T38" fmla="*/ 6 w 94"/>
                      <a:gd name="T39" fmla="*/ 25 h 174"/>
                      <a:gd name="T40" fmla="*/ 6 w 94"/>
                      <a:gd name="T41" fmla="*/ 32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4" name="Freeform 87"/>
                  <p:cNvSpPr>
                    <a:spLocks/>
                  </p:cNvSpPr>
                  <p:nvPr/>
                </p:nvSpPr>
                <p:spPr bwMode="ltGray">
                  <a:xfrm>
                    <a:off x="4597" y="508"/>
                    <a:ext cx="14" cy="17"/>
                  </a:xfrm>
                  <a:custGeom>
                    <a:avLst/>
                    <a:gdLst>
                      <a:gd name="T0" fmla="*/ 3 w 32"/>
                      <a:gd name="T1" fmla="*/ 8 h 50"/>
                      <a:gd name="T2" fmla="*/ 5 w 32"/>
                      <a:gd name="T3" fmla="*/ 0 h 50"/>
                      <a:gd name="T4" fmla="*/ 9 w 32"/>
                      <a:gd name="T5" fmla="*/ 5 h 50"/>
                      <a:gd name="T6" fmla="*/ 10 w 32"/>
                      <a:gd name="T7" fmla="*/ 8 h 50"/>
                      <a:gd name="T8" fmla="*/ 12 w 32"/>
                      <a:gd name="T9" fmla="*/ 9 h 50"/>
                      <a:gd name="T10" fmla="*/ 14 w 32"/>
                      <a:gd name="T11" fmla="*/ 13 h 50"/>
                      <a:gd name="T12" fmla="*/ 8 w 32"/>
                      <a:gd name="T13" fmla="*/ 17 h 50"/>
                      <a:gd name="T14" fmla="*/ 3 w 32"/>
                      <a:gd name="T15" fmla="*/ 8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5" name="Freeform 88"/>
                  <p:cNvSpPr>
                    <a:spLocks/>
                  </p:cNvSpPr>
                  <p:nvPr/>
                </p:nvSpPr>
                <p:spPr bwMode="ltGray">
                  <a:xfrm>
                    <a:off x="4569" y="512"/>
                    <a:ext cx="19" cy="17"/>
                  </a:xfrm>
                  <a:custGeom>
                    <a:avLst/>
                    <a:gdLst>
                      <a:gd name="T0" fmla="*/ 0 w 43"/>
                      <a:gd name="T1" fmla="*/ 15 h 50"/>
                      <a:gd name="T2" fmla="*/ 10 w 43"/>
                      <a:gd name="T3" fmla="*/ 7 h 50"/>
                      <a:gd name="T4" fmla="*/ 16 w 43"/>
                      <a:gd name="T5" fmla="*/ 0 h 50"/>
                      <a:gd name="T6" fmla="*/ 11 w 43"/>
                      <a:gd name="T7" fmla="*/ 10 h 50"/>
                      <a:gd name="T8" fmla="*/ 1 w 43"/>
                      <a:gd name="T9" fmla="*/ 17 h 50"/>
                      <a:gd name="T10" fmla="*/ 0 w 43"/>
                      <a:gd name="T11" fmla="*/ 15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6" name="Freeform 89"/>
                  <p:cNvSpPr>
                    <a:spLocks/>
                  </p:cNvSpPr>
                  <p:nvPr/>
                </p:nvSpPr>
                <p:spPr bwMode="ltGray">
                  <a:xfrm>
                    <a:off x="4784" y="275"/>
                    <a:ext cx="18" cy="10"/>
                  </a:xfrm>
                  <a:custGeom>
                    <a:avLst/>
                    <a:gdLst>
                      <a:gd name="T0" fmla="*/ 0 w 41"/>
                      <a:gd name="T1" fmla="*/ 9 h 29"/>
                      <a:gd name="T2" fmla="*/ 5 w 41"/>
                      <a:gd name="T3" fmla="*/ 10 h 29"/>
                      <a:gd name="T4" fmla="*/ 0 w 41"/>
                      <a:gd name="T5" fmla="*/ 9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7" name="Freeform 90"/>
                  <p:cNvSpPr>
                    <a:spLocks/>
                  </p:cNvSpPr>
                  <p:nvPr/>
                </p:nvSpPr>
                <p:spPr bwMode="ltGray">
                  <a:xfrm>
                    <a:off x="4293" y="246"/>
                    <a:ext cx="438" cy="152"/>
                  </a:xfrm>
                  <a:custGeom>
                    <a:avLst/>
                    <a:gdLst>
                      <a:gd name="T0" fmla="*/ 73 w 438"/>
                      <a:gd name="T1" fmla="*/ 1 h 152"/>
                      <a:gd name="T2" fmla="*/ 438 w 438"/>
                      <a:gd name="T3" fmla="*/ 0 h 152"/>
                      <a:gd name="T4" fmla="*/ 416 w 438"/>
                      <a:gd name="T5" fmla="*/ 54 h 152"/>
                      <a:gd name="T6" fmla="*/ 397 w 438"/>
                      <a:gd name="T7" fmla="*/ 68 h 152"/>
                      <a:gd name="T8" fmla="*/ 392 w 438"/>
                      <a:gd name="T9" fmla="*/ 70 h 152"/>
                      <a:gd name="T10" fmla="*/ 375 w 438"/>
                      <a:gd name="T11" fmla="*/ 73 h 152"/>
                      <a:gd name="T12" fmla="*/ 361 w 438"/>
                      <a:gd name="T13" fmla="*/ 88 h 152"/>
                      <a:gd name="T14" fmla="*/ 362 w 438"/>
                      <a:gd name="T15" fmla="*/ 99 h 152"/>
                      <a:gd name="T16" fmla="*/ 364 w 438"/>
                      <a:gd name="T17" fmla="*/ 107 h 152"/>
                      <a:gd name="T18" fmla="*/ 366 w 438"/>
                      <a:gd name="T19" fmla="*/ 113 h 152"/>
                      <a:gd name="T20" fmla="*/ 362 w 438"/>
                      <a:gd name="T21" fmla="*/ 122 h 152"/>
                      <a:gd name="T22" fmla="*/ 351 w 438"/>
                      <a:gd name="T23" fmla="*/ 120 h 152"/>
                      <a:gd name="T24" fmla="*/ 342 w 438"/>
                      <a:gd name="T25" fmla="*/ 129 h 152"/>
                      <a:gd name="T26" fmla="*/ 347 w 438"/>
                      <a:gd name="T27" fmla="*/ 105 h 152"/>
                      <a:gd name="T28" fmla="*/ 338 w 438"/>
                      <a:gd name="T29" fmla="*/ 100 h 152"/>
                      <a:gd name="T30" fmla="*/ 344 w 438"/>
                      <a:gd name="T31" fmla="*/ 93 h 152"/>
                      <a:gd name="T32" fmla="*/ 342 w 438"/>
                      <a:gd name="T33" fmla="*/ 89 h 152"/>
                      <a:gd name="T34" fmla="*/ 320 w 438"/>
                      <a:gd name="T35" fmla="*/ 94 h 152"/>
                      <a:gd name="T36" fmla="*/ 317 w 438"/>
                      <a:gd name="T37" fmla="*/ 85 h 152"/>
                      <a:gd name="T38" fmla="*/ 297 w 438"/>
                      <a:gd name="T39" fmla="*/ 94 h 152"/>
                      <a:gd name="T40" fmla="*/ 320 w 438"/>
                      <a:gd name="T41" fmla="*/ 103 h 152"/>
                      <a:gd name="T42" fmla="*/ 305 w 438"/>
                      <a:gd name="T43" fmla="*/ 117 h 152"/>
                      <a:gd name="T44" fmla="*/ 311 w 438"/>
                      <a:gd name="T45" fmla="*/ 126 h 152"/>
                      <a:gd name="T46" fmla="*/ 315 w 438"/>
                      <a:gd name="T47" fmla="*/ 138 h 152"/>
                      <a:gd name="T48" fmla="*/ 309 w 438"/>
                      <a:gd name="T49" fmla="*/ 139 h 152"/>
                      <a:gd name="T50" fmla="*/ 314 w 438"/>
                      <a:gd name="T51" fmla="*/ 144 h 152"/>
                      <a:gd name="T52" fmla="*/ 307 w 438"/>
                      <a:gd name="T53" fmla="*/ 152 h 152"/>
                      <a:gd name="T54" fmla="*/ 0 w 438"/>
                      <a:gd name="T55" fmla="*/ 149 h 152"/>
                      <a:gd name="T56" fmla="*/ 73 w 438"/>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8" h="152">
                        <a:moveTo>
                          <a:pt x="73" y="1"/>
                        </a:moveTo>
                        <a:lnTo>
                          <a:pt x="438" y="0"/>
                        </a:lnTo>
                        <a:cubicBezTo>
                          <a:pt x="432"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8" name="Freeform 91"/>
                  <p:cNvSpPr>
                    <a:spLocks/>
                  </p:cNvSpPr>
                  <p:nvPr/>
                </p:nvSpPr>
                <p:spPr bwMode="ltGray">
                  <a:xfrm>
                    <a:off x="4731" y="240"/>
                    <a:ext cx="20" cy="55"/>
                  </a:xfrm>
                  <a:custGeom>
                    <a:avLst/>
                    <a:gdLst>
                      <a:gd name="T0" fmla="*/ 2 w 47"/>
                      <a:gd name="T1" fmla="*/ 52 h 165"/>
                      <a:gd name="T2" fmla="*/ 6 w 47"/>
                      <a:gd name="T3" fmla="*/ 36 h 165"/>
                      <a:gd name="T4" fmla="*/ 7 w 47"/>
                      <a:gd name="T5" fmla="*/ 23 h 165"/>
                      <a:gd name="T6" fmla="*/ 5 w 47"/>
                      <a:gd name="T7" fmla="*/ 13 h 165"/>
                      <a:gd name="T8" fmla="*/ 7 w 47"/>
                      <a:gd name="T9" fmla="*/ 4 h 165"/>
                      <a:gd name="T10" fmla="*/ 9 w 47"/>
                      <a:gd name="T11" fmla="*/ 0 h 165"/>
                      <a:gd name="T12" fmla="*/ 13 w 47"/>
                      <a:gd name="T13" fmla="*/ 10 h 165"/>
                      <a:gd name="T14" fmla="*/ 20 w 47"/>
                      <a:gd name="T15" fmla="*/ 33 h 165"/>
                      <a:gd name="T16" fmla="*/ 13 w 47"/>
                      <a:gd name="T17" fmla="*/ 36 h 165"/>
                      <a:gd name="T18" fmla="*/ 10 w 47"/>
                      <a:gd name="T19" fmla="*/ 42 h 165"/>
                      <a:gd name="T20" fmla="*/ 9 w 47"/>
                      <a:gd name="T21" fmla="*/ 44 h 165"/>
                      <a:gd name="T22" fmla="*/ 11 w 47"/>
                      <a:gd name="T23" fmla="*/ 45 h 165"/>
                      <a:gd name="T24" fmla="*/ 13 w 47"/>
                      <a:gd name="T25" fmla="*/ 49 h 165"/>
                      <a:gd name="T26" fmla="*/ 6 w 47"/>
                      <a:gd name="T27" fmla="*/ 49 h 165"/>
                      <a:gd name="T28" fmla="*/ 3 w 47"/>
                      <a:gd name="T29" fmla="*/ 53 h 165"/>
                      <a:gd name="T30" fmla="*/ 1 w 47"/>
                      <a:gd name="T31" fmla="*/ 51 h 165"/>
                      <a:gd name="T32" fmla="*/ 2 w 47"/>
                      <a:gd name="T33" fmla="*/ 52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9" name="Freeform 92"/>
                  <p:cNvSpPr>
                    <a:spLocks/>
                  </p:cNvSpPr>
                  <p:nvPr/>
                </p:nvSpPr>
                <p:spPr bwMode="ltGray">
                  <a:xfrm>
                    <a:off x="4719" y="287"/>
                    <a:ext cx="59" cy="34"/>
                  </a:xfrm>
                  <a:custGeom>
                    <a:avLst/>
                    <a:gdLst>
                      <a:gd name="T0" fmla="*/ 11 w 138"/>
                      <a:gd name="T1" fmla="*/ 20 h 103"/>
                      <a:gd name="T2" fmla="*/ 13 w 138"/>
                      <a:gd name="T3" fmla="*/ 14 h 103"/>
                      <a:gd name="T4" fmla="*/ 21 w 138"/>
                      <a:gd name="T5" fmla="*/ 11 h 103"/>
                      <a:gd name="T6" fmla="*/ 23 w 138"/>
                      <a:gd name="T7" fmla="*/ 15 h 103"/>
                      <a:gd name="T8" fmla="*/ 28 w 138"/>
                      <a:gd name="T9" fmla="*/ 16 h 103"/>
                      <a:gd name="T10" fmla="*/ 34 w 138"/>
                      <a:gd name="T11" fmla="*/ 18 h 103"/>
                      <a:gd name="T12" fmla="*/ 50 w 138"/>
                      <a:gd name="T13" fmla="*/ 11 h 103"/>
                      <a:gd name="T14" fmla="*/ 56 w 138"/>
                      <a:gd name="T15" fmla="*/ 6 h 103"/>
                      <a:gd name="T16" fmla="*/ 59 w 138"/>
                      <a:gd name="T17" fmla="*/ 4 h 103"/>
                      <a:gd name="T18" fmla="*/ 45 w 138"/>
                      <a:gd name="T19" fmla="*/ 16 h 103"/>
                      <a:gd name="T20" fmla="*/ 36 w 138"/>
                      <a:gd name="T21" fmla="*/ 22 h 103"/>
                      <a:gd name="T22" fmla="*/ 28 w 138"/>
                      <a:gd name="T23" fmla="*/ 27 h 103"/>
                      <a:gd name="T24" fmla="*/ 21 w 138"/>
                      <a:gd name="T25" fmla="*/ 34 h 103"/>
                      <a:gd name="T26" fmla="*/ 11 w 138"/>
                      <a:gd name="T27" fmla="*/ 29 h 103"/>
                      <a:gd name="T28" fmla="*/ 9 w 138"/>
                      <a:gd name="T29" fmla="*/ 29 h 103"/>
                      <a:gd name="T30" fmla="*/ 9 w 138"/>
                      <a:gd name="T31" fmla="*/ 32 h 103"/>
                      <a:gd name="T32" fmla="*/ 0 w 138"/>
                      <a:gd name="T33" fmla="*/ 32 h 103"/>
                      <a:gd name="T34" fmla="*/ 4 w 138"/>
                      <a:gd name="T35" fmla="*/ 26 h 103"/>
                      <a:gd name="T36" fmla="*/ 11 w 138"/>
                      <a:gd name="T37" fmla="*/ 2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0" name="Freeform 93"/>
                  <p:cNvSpPr>
                    <a:spLocks/>
                  </p:cNvSpPr>
                  <p:nvPr/>
                </p:nvSpPr>
                <p:spPr bwMode="ltGray">
                  <a:xfrm>
                    <a:off x="4656" y="319"/>
                    <a:ext cx="80" cy="72"/>
                  </a:xfrm>
                  <a:custGeom>
                    <a:avLst/>
                    <a:gdLst>
                      <a:gd name="T0" fmla="*/ 67 w 188"/>
                      <a:gd name="T1" fmla="*/ 8 h 214"/>
                      <a:gd name="T2" fmla="*/ 68 w 188"/>
                      <a:gd name="T3" fmla="*/ 2 h 214"/>
                      <a:gd name="T4" fmla="*/ 72 w 188"/>
                      <a:gd name="T5" fmla="*/ 0 h 214"/>
                      <a:gd name="T6" fmla="*/ 77 w 188"/>
                      <a:gd name="T7" fmla="*/ 8 h 214"/>
                      <a:gd name="T8" fmla="*/ 80 w 188"/>
                      <a:gd name="T9" fmla="*/ 14 h 214"/>
                      <a:gd name="T10" fmla="*/ 76 w 188"/>
                      <a:gd name="T11" fmla="*/ 20 h 214"/>
                      <a:gd name="T12" fmla="*/ 72 w 188"/>
                      <a:gd name="T13" fmla="*/ 26 h 214"/>
                      <a:gd name="T14" fmla="*/ 69 w 188"/>
                      <a:gd name="T15" fmla="*/ 42 h 214"/>
                      <a:gd name="T16" fmla="*/ 61 w 188"/>
                      <a:gd name="T17" fmla="*/ 46 h 214"/>
                      <a:gd name="T18" fmla="*/ 51 w 188"/>
                      <a:gd name="T19" fmla="*/ 46 h 214"/>
                      <a:gd name="T20" fmla="*/ 48 w 188"/>
                      <a:gd name="T21" fmla="*/ 42 h 214"/>
                      <a:gd name="T22" fmla="*/ 43 w 188"/>
                      <a:gd name="T23" fmla="*/ 49 h 214"/>
                      <a:gd name="T24" fmla="*/ 38 w 188"/>
                      <a:gd name="T25" fmla="*/ 50 h 214"/>
                      <a:gd name="T26" fmla="*/ 34 w 188"/>
                      <a:gd name="T27" fmla="*/ 44 h 214"/>
                      <a:gd name="T28" fmla="*/ 25 w 188"/>
                      <a:gd name="T29" fmla="*/ 48 h 214"/>
                      <a:gd name="T30" fmla="*/ 32 w 188"/>
                      <a:gd name="T31" fmla="*/ 48 h 214"/>
                      <a:gd name="T32" fmla="*/ 33 w 188"/>
                      <a:gd name="T33" fmla="*/ 54 h 214"/>
                      <a:gd name="T34" fmla="*/ 25 w 188"/>
                      <a:gd name="T35" fmla="*/ 56 h 214"/>
                      <a:gd name="T36" fmla="*/ 14 w 188"/>
                      <a:gd name="T37" fmla="*/ 56 h 214"/>
                      <a:gd name="T38" fmla="*/ 15 w 188"/>
                      <a:gd name="T39" fmla="*/ 52 h 214"/>
                      <a:gd name="T40" fmla="*/ 20 w 188"/>
                      <a:gd name="T41" fmla="*/ 48 h 214"/>
                      <a:gd name="T42" fmla="*/ 14 w 188"/>
                      <a:gd name="T43" fmla="*/ 50 h 214"/>
                      <a:gd name="T44" fmla="*/ 11 w 188"/>
                      <a:gd name="T45" fmla="*/ 56 h 214"/>
                      <a:gd name="T46" fmla="*/ 13 w 188"/>
                      <a:gd name="T47" fmla="*/ 64 h 214"/>
                      <a:gd name="T48" fmla="*/ 6 w 188"/>
                      <a:gd name="T49" fmla="*/ 67 h 214"/>
                      <a:gd name="T50" fmla="*/ 0 w 188"/>
                      <a:gd name="T51" fmla="*/ 72 h 214"/>
                      <a:gd name="T52" fmla="*/ 3 w 188"/>
                      <a:gd name="T53" fmla="*/ 63 h 214"/>
                      <a:gd name="T54" fmla="*/ 0 w 188"/>
                      <a:gd name="T55" fmla="*/ 55 h 214"/>
                      <a:gd name="T56" fmla="*/ 6 w 188"/>
                      <a:gd name="T57" fmla="*/ 51 h 214"/>
                      <a:gd name="T58" fmla="*/ 14 w 188"/>
                      <a:gd name="T59" fmla="*/ 45 h 214"/>
                      <a:gd name="T60" fmla="*/ 19 w 188"/>
                      <a:gd name="T61" fmla="*/ 40 h 214"/>
                      <a:gd name="T62" fmla="*/ 31 w 188"/>
                      <a:gd name="T63" fmla="*/ 39 h 214"/>
                      <a:gd name="T64" fmla="*/ 36 w 188"/>
                      <a:gd name="T65" fmla="*/ 38 h 214"/>
                      <a:gd name="T66" fmla="*/ 49 w 188"/>
                      <a:gd name="T67" fmla="*/ 26 h 214"/>
                      <a:gd name="T68" fmla="*/ 51 w 188"/>
                      <a:gd name="T69" fmla="*/ 31 h 214"/>
                      <a:gd name="T70" fmla="*/ 56 w 188"/>
                      <a:gd name="T71" fmla="*/ 26 h 214"/>
                      <a:gd name="T72" fmla="*/ 64 w 188"/>
                      <a:gd name="T73" fmla="*/ 18 h 214"/>
                      <a:gd name="T74" fmla="*/ 66 w 188"/>
                      <a:gd name="T75" fmla="*/ 14 h 214"/>
                      <a:gd name="T76" fmla="*/ 63 w 188"/>
                      <a:gd name="T77" fmla="*/ 13 h 214"/>
                      <a:gd name="T78" fmla="*/ 65 w 188"/>
                      <a:gd name="T79" fmla="*/ 11 h 214"/>
                      <a:gd name="T80" fmla="*/ 67 w 188"/>
                      <a:gd name="T81" fmla="*/ 8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1" name="Freeform 94"/>
                  <p:cNvSpPr>
                    <a:spLocks/>
                  </p:cNvSpPr>
                  <p:nvPr/>
                </p:nvSpPr>
                <p:spPr bwMode="ltGray">
                  <a:xfrm>
                    <a:off x="4709" y="340"/>
                    <a:ext cx="6" cy="4"/>
                  </a:xfrm>
                  <a:custGeom>
                    <a:avLst/>
                    <a:gdLst>
                      <a:gd name="T0" fmla="*/ 0 w 13"/>
                      <a:gd name="T1" fmla="*/ 3 h 13"/>
                      <a:gd name="T2" fmla="*/ 2 w 13"/>
                      <a:gd name="T3" fmla="*/ 4 h 13"/>
                      <a:gd name="T4" fmla="*/ 0 w 13"/>
                      <a:gd name="T5" fmla="*/ 3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2" name="Freeform 95"/>
                  <p:cNvSpPr>
                    <a:spLocks/>
                  </p:cNvSpPr>
                  <p:nvPr/>
                </p:nvSpPr>
                <p:spPr bwMode="ltGray">
                  <a:xfrm>
                    <a:off x="4261" y="389"/>
                    <a:ext cx="347" cy="189"/>
                  </a:xfrm>
                  <a:custGeom>
                    <a:avLst/>
                    <a:gdLst>
                      <a:gd name="T0" fmla="*/ 347 w 812"/>
                      <a:gd name="T1" fmla="*/ 9 h 564"/>
                      <a:gd name="T2" fmla="*/ 332 w 812"/>
                      <a:gd name="T3" fmla="*/ 26 h 564"/>
                      <a:gd name="T4" fmla="*/ 320 w 812"/>
                      <a:gd name="T5" fmla="*/ 41 h 564"/>
                      <a:gd name="T6" fmla="*/ 309 w 812"/>
                      <a:gd name="T7" fmla="*/ 48 h 564"/>
                      <a:gd name="T8" fmla="*/ 271 w 812"/>
                      <a:gd name="T9" fmla="*/ 60 h 564"/>
                      <a:gd name="T10" fmla="*/ 270 w 812"/>
                      <a:gd name="T11" fmla="*/ 70 h 564"/>
                      <a:gd name="T12" fmla="*/ 258 w 812"/>
                      <a:gd name="T13" fmla="*/ 77 h 564"/>
                      <a:gd name="T14" fmla="*/ 265 w 812"/>
                      <a:gd name="T15" fmla="*/ 60 h 564"/>
                      <a:gd name="T16" fmla="*/ 246 w 812"/>
                      <a:gd name="T17" fmla="*/ 63 h 564"/>
                      <a:gd name="T18" fmla="*/ 238 w 812"/>
                      <a:gd name="T19" fmla="*/ 73 h 564"/>
                      <a:gd name="T20" fmla="*/ 255 w 812"/>
                      <a:gd name="T21" fmla="*/ 94 h 564"/>
                      <a:gd name="T22" fmla="*/ 254 w 812"/>
                      <a:gd name="T23" fmla="*/ 123 h 564"/>
                      <a:gd name="T24" fmla="*/ 232 w 812"/>
                      <a:gd name="T25" fmla="*/ 136 h 564"/>
                      <a:gd name="T26" fmla="*/ 223 w 812"/>
                      <a:gd name="T27" fmla="*/ 129 h 564"/>
                      <a:gd name="T28" fmla="*/ 206 w 812"/>
                      <a:gd name="T29" fmla="*/ 117 h 564"/>
                      <a:gd name="T30" fmla="*/ 197 w 812"/>
                      <a:gd name="T31" fmla="*/ 117 h 564"/>
                      <a:gd name="T32" fmla="*/ 192 w 812"/>
                      <a:gd name="T33" fmla="*/ 132 h 564"/>
                      <a:gd name="T34" fmla="*/ 214 w 812"/>
                      <a:gd name="T35" fmla="*/ 155 h 564"/>
                      <a:gd name="T36" fmla="*/ 218 w 812"/>
                      <a:gd name="T37" fmla="*/ 176 h 564"/>
                      <a:gd name="T38" fmla="*/ 225 w 812"/>
                      <a:gd name="T39" fmla="*/ 188 h 564"/>
                      <a:gd name="T40" fmla="*/ 210 w 812"/>
                      <a:gd name="T41" fmla="*/ 182 h 564"/>
                      <a:gd name="T42" fmla="*/ 201 w 812"/>
                      <a:gd name="T43" fmla="*/ 174 h 564"/>
                      <a:gd name="T44" fmla="*/ 180 w 812"/>
                      <a:gd name="T45" fmla="*/ 142 h 564"/>
                      <a:gd name="T46" fmla="*/ 182 w 812"/>
                      <a:gd name="T47" fmla="*/ 104 h 564"/>
                      <a:gd name="T48" fmla="*/ 180 w 812"/>
                      <a:gd name="T49" fmla="*/ 90 h 564"/>
                      <a:gd name="T50" fmla="*/ 176 w 812"/>
                      <a:gd name="T51" fmla="*/ 92 h 564"/>
                      <a:gd name="T52" fmla="*/ 165 w 812"/>
                      <a:gd name="T53" fmla="*/ 89 h 564"/>
                      <a:gd name="T54" fmla="*/ 154 w 812"/>
                      <a:gd name="T55" fmla="*/ 57 h 564"/>
                      <a:gd name="T56" fmla="*/ 141 w 812"/>
                      <a:gd name="T57" fmla="*/ 56 h 564"/>
                      <a:gd name="T58" fmla="*/ 123 w 812"/>
                      <a:gd name="T59" fmla="*/ 58 h 564"/>
                      <a:gd name="T60" fmla="*/ 103 w 812"/>
                      <a:gd name="T61" fmla="*/ 78 h 564"/>
                      <a:gd name="T62" fmla="*/ 84 w 812"/>
                      <a:gd name="T63" fmla="*/ 90 h 564"/>
                      <a:gd name="T64" fmla="*/ 79 w 812"/>
                      <a:gd name="T65" fmla="*/ 92 h 564"/>
                      <a:gd name="T66" fmla="*/ 68 w 812"/>
                      <a:gd name="T67" fmla="*/ 110 h 564"/>
                      <a:gd name="T68" fmla="*/ 65 w 812"/>
                      <a:gd name="T69" fmla="*/ 119 h 564"/>
                      <a:gd name="T70" fmla="*/ 55 w 812"/>
                      <a:gd name="T71" fmla="*/ 135 h 564"/>
                      <a:gd name="T72" fmla="*/ 40 w 812"/>
                      <a:gd name="T73" fmla="*/ 131 h 564"/>
                      <a:gd name="T74" fmla="*/ 28 w 812"/>
                      <a:gd name="T75" fmla="*/ 86 h 564"/>
                      <a:gd name="T76" fmla="*/ 31 w 812"/>
                      <a:gd name="T77" fmla="*/ 52 h 564"/>
                      <a:gd name="T78" fmla="*/ 19 w 812"/>
                      <a:gd name="T79" fmla="*/ 60 h 564"/>
                      <a:gd name="T80" fmla="*/ 9 w 812"/>
                      <a:gd name="T81" fmla="*/ 50 h 564"/>
                      <a:gd name="T82" fmla="*/ 10 w 812"/>
                      <a:gd name="T83" fmla="*/ 46 h 564"/>
                      <a:gd name="T84" fmla="*/ 0 w 812"/>
                      <a:gd name="T85" fmla="*/ 31 h 564"/>
                      <a:gd name="T86" fmla="*/ 341 w 812"/>
                      <a:gd name="T87" fmla="*/ 2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3" name="Freeform 96"/>
                  <p:cNvSpPr>
                    <a:spLocks/>
                  </p:cNvSpPr>
                  <p:nvPr/>
                </p:nvSpPr>
                <p:spPr bwMode="ltGray">
                  <a:xfrm>
                    <a:off x="4322" y="519"/>
                    <a:ext cx="19" cy="29"/>
                  </a:xfrm>
                  <a:custGeom>
                    <a:avLst/>
                    <a:gdLst>
                      <a:gd name="T0" fmla="*/ 3 w 43"/>
                      <a:gd name="T1" fmla="*/ 4 h 85"/>
                      <a:gd name="T2" fmla="*/ 8 w 43"/>
                      <a:gd name="T3" fmla="*/ 1 h 85"/>
                      <a:gd name="T4" fmla="*/ 16 w 43"/>
                      <a:gd name="T5" fmla="*/ 11 h 85"/>
                      <a:gd name="T6" fmla="*/ 8 w 43"/>
                      <a:gd name="T7" fmla="*/ 29 h 85"/>
                      <a:gd name="T8" fmla="*/ 0 w 43"/>
                      <a:gd name="T9" fmla="*/ 24 h 85"/>
                      <a:gd name="T10" fmla="*/ 3 w 43"/>
                      <a:gd name="T11" fmla="*/ 4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4" name="Freeform 97"/>
                  <p:cNvSpPr>
                    <a:spLocks/>
                  </p:cNvSpPr>
                  <p:nvPr/>
                </p:nvSpPr>
                <p:spPr bwMode="ltGray">
                  <a:xfrm>
                    <a:off x="4588" y="421"/>
                    <a:ext cx="18" cy="24"/>
                  </a:xfrm>
                  <a:custGeom>
                    <a:avLst/>
                    <a:gdLst>
                      <a:gd name="T0" fmla="*/ 5 w 44"/>
                      <a:gd name="T1" fmla="*/ 9 h 74"/>
                      <a:gd name="T2" fmla="*/ 12 w 44"/>
                      <a:gd name="T3" fmla="*/ 1 h 74"/>
                      <a:gd name="T4" fmla="*/ 18 w 44"/>
                      <a:gd name="T5" fmla="*/ 1 h 74"/>
                      <a:gd name="T6" fmla="*/ 16 w 44"/>
                      <a:gd name="T7" fmla="*/ 8 h 74"/>
                      <a:gd name="T8" fmla="*/ 5 w 44"/>
                      <a:gd name="T9" fmla="*/ 24 h 74"/>
                      <a:gd name="T10" fmla="*/ 3 w 44"/>
                      <a:gd name="T11" fmla="*/ 19 h 74"/>
                      <a:gd name="T12" fmla="*/ 1 w 44"/>
                      <a:gd name="T13" fmla="*/ 12 h 74"/>
                      <a:gd name="T14" fmla="*/ 5 w 44"/>
                      <a:gd name="T15" fmla="*/ 9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5" name="Freeform 98"/>
                  <p:cNvSpPr>
                    <a:spLocks/>
                  </p:cNvSpPr>
                  <p:nvPr/>
                </p:nvSpPr>
                <p:spPr bwMode="ltGray">
                  <a:xfrm>
                    <a:off x="4639" y="409"/>
                    <a:ext cx="9" cy="10"/>
                  </a:xfrm>
                  <a:custGeom>
                    <a:avLst/>
                    <a:gdLst>
                      <a:gd name="T0" fmla="*/ 3 w 20"/>
                      <a:gd name="T1" fmla="*/ 5 h 30"/>
                      <a:gd name="T2" fmla="*/ 2 w 20"/>
                      <a:gd name="T3" fmla="*/ 10 h 30"/>
                      <a:gd name="T4" fmla="*/ 3 w 20"/>
                      <a:gd name="T5" fmla="*/ 5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6" name="Freeform 99"/>
                  <p:cNvSpPr>
                    <a:spLocks/>
                  </p:cNvSpPr>
                  <p:nvPr/>
                </p:nvSpPr>
                <p:spPr bwMode="ltGray">
                  <a:xfrm>
                    <a:off x="3709" y="315"/>
                    <a:ext cx="433" cy="354"/>
                  </a:xfrm>
                  <a:custGeom>
                    <a:avLst/>
                    <a:gdLst>
                      <a:gd name="T0" fmla="*/ 305 w 682"/>
                      <a:gd name="T1" fmla="*/ 295 h 557"/>
                      <a:gd name="T2" fmla="*/ 309 w 682"/>
                      <a:gd name="T3" fmla="*/ 287 h 557"/>
                      <a:gd name="T4" fmla="*/ 317 w 682"/>
                      <a:gd name="T5" fmla="*/ 262 h 557"/>
                      <a:gd name="T6" fmla="*/ 196 w 682"/>
                      <a:gd name="T7" fmla="*/ 182 h 557"/>
                      <a:gd name="T8" fmla="*/ 179 w 682"/>
                      <a:gd name="T9" fmla="*/ 220 h 557"/>
                      <a:gd name="T10" fmla="*/ 192 w 682"/>
                      <a:gd name="T11" fmla="*/ 353 h 557"/>
                      <a:gd name="T12" fmla="*/ 179 w 682"/>
                      <a:gd name="T13" fmla="*/ 314 h 557"/>
                      <a:gd name="T14" fmla="*/ 154 w 682"/>
                      <a:gd name="T15" fmla="*/ 279 h 557"/>
                      <a:gd name="T16" fmla="*/ 156 w 682"/>
                      <a:gd name="T17" fmla="*/ 262 h 557"/>
                      <a:gd name="T18" fmla="*/ 157 w 682"/>
                      <a:gd name="T19" fmla="*/ 250 h 557"/>
                      <a:gd name="T20" fmla="*/ 140 w 682"/>
                      <a:gd name="T21" fmla="*/ 238 h 557"/>
                      <a:gd name="T22" fmla="*/ 123 w 682"/>
                      <a:gd name="T23" fmla="*/ 220 h 557"/>
                      <a:gd name="T24" fmla="*/ 94 w 682"/>
                      <a:gd name="T25" fmla="*/ 225 h 557"/>
                      <a:gd name="T26" fmla="*/ 80 w 682"/>
                      <a:gd name="T27" fmla="*/ 232 h 557"/>
                      <a:gd name="T28" fmla="*/ 50 w 682"/>
                      <a:gd name="T29" fmla="*/ 232 h 557"/>
                      <a:gd name="T30" fmla="*/ 14 w 682"/>
                      <a:gd name="T31" fmla="*/ 198 h 557"/>
                      <a:gd name="T32" fmla="*/ 7 w 682"/>
                      <a:gd name="T33" fmla="*/ 187 h 557"/>
                      <a:gd name="T34" fmla="*/ 0 w 682"/>
                      <a:gd name="T35" fmla="*/ 168 h 557"/>
                      <a:gd name="T36" fmla="*/ 15 w 682"/>
                      <a:gd name="T37" fmla="*/ 135 h 557"/>
                      <a:gd name="T38" fmla="*/ 20 w 682"/>
                      <a:gd name="T39" fmla="*/ 115 h 557"/>
                      <a:gd name="T40" fmla="*/ 32 w 682"/>
                      <a:gd name="T41" fmla="*/ 91 h 557"/>
                      <a:gd name="T42" fmla="*/ 51 w 682"/>
                      <a:gd name="T43" fmla="*/ 74 h 557"/>
                      <a:gd name="T44" fmla="*/ 106 w 682"/>
                      <a:gd name="T45" fmla="*/ 43 h 557"/>
                      <a:gd name="T46" fmla="*/ 140 w 682"/>
                      <a:gd name="T47" fmla="*/ 19 h 557"/>
                      <a:gd name="T48" fmla="*/ 164 w 682"/>
                      <a:gd name="T49" fmla="*/ 4 h 557"/>
                      <a:gd name="T50" fmla="*/ 230 w 682"/>
                      <a:gd name="T51" fmla="*/ 1 h 557"/>
                      <a:gd name="T52" fmla="*/ 253 w 682"/>
                      <a:gd name="T53" fmla="*/ 0 h 557"/>
                      <a:gd name="T54" fmla="*/ 244 w 682"/>
                      <a:gd name="T55" fmla="*/ 22 h 557"/>
                      <a:gd name="T56" fmla="*/ 281 w 682"/>
                      <a:gd name="T57" fmla="*/ 53 h 557"/>
                      <a:gd name="T58" fmla="*/ 316 w 682"/>
                      <a:gd name="T59" fmla="*/ 47 h 557"/>
                      <a:gd name="T60" fmla="*/ 336 w 682"/>
                      <a:gd name="T61" fmla="*/ 52 h 557"/>
                      <a:gd name="T62" fmla="*/ 355 w 682"/>
                      <a:gd name="T63" fmla="*/ 62 h 557"/>
                      <a:gd name="T64" fmla="*/ 363 w 682"/>
                      <a:gd name="T65" fmla="*/ 119 h 557"/>
                      <a:gd name="T66" fmla="*/ 363 w 682"/>
                      <a:gd name="T67" fmla="*/ 153 h 557"/>
                      <a:gd name="T68" fmla="*/ 380 w 682"/>
                      <a:gd name="T69" fmla="*/ 180 h 557"/>
                      <a:gd name="T70" fmla="*/ 410 w 682"/>
                      <a:gd name="T71" fmla="*/ 191 h 557"/>
                      <a:gd name="T72" fmla="*/ 432 w 682"/>
                      <a:gd name="T73" fmla="*/ 187 h 557"/>
                      <a:gd name="T74" fmla="*/ 422 w 682"/>
                      <a:gd name="T75" fmla="*/ 216 h 557"/>
                      <a:gd name="T76" fmla="*/ 380 w 682"/>
                      <a:gd name="T77" fmla="*/ 259 h 557"/>
                      <a:gd name="T78" fmla="*/ 348 w 682"/>
                      <a:gd name="T79" fmla="*/ 308 h 557"/>
                      <a:gd name="T80" fmla="*/ 353 w 682"/>
                      <a:gd name="T81" fmla="*/ 323 h 557"/>
                      <a:gd name="T82" fmla="*/ 276 w 682"/>
                      <a:gd name="T83" fmla="*/ 353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7" name="Freeform 100"/>
                  <p:cNvSpPr>
                    <a:spLocks/>
                  </p:cNvSpPr>
                  <p:nvPr/>
                </p:nvSpPr>
                <p:spPr bwMode="ltGray">
                  <a:xfrm>
                    <a:off x="3877" y="448"/>
                    <a:ext cx="163" cy="221"/>
                  </a:xfrm>
                  <a:custGeom>
                    <a:avLst/>
                    <a:gdLst>
                      <a:gd name="T0" fmla="*/ 154 w 257"/>
                      <a:gd name="T1" fmla="*/ 221 h 347"/>
                      <a:gd name="T2" fmla="*/ 148 w 257"/>
                      <a:gd name="T3" fmla="*/ 192 h 347"/>
                      <a:gd name="T4" fmla="*/ 138 w 257"/>
                      <a:gd name="T5" fmla="*/ 183 h 347"/>
                      <a:gd name="T6" fmla="*/ 136 w 257"/>
                      <a:gd name="T7" fmla="*/ 171 h 347"/>
                      <a:gd name="T8" fmla="*/ 133 w 257"/>
                      <a:gd name="T9" fmla="*/ 162 h 347"/>
                      <a:gd name="T10" fmla="*/ 133 w 257"/>
                      <a:gd name="T11" fmla="*/ 146 h 347"/>
                      <a:gd name="T12" fmla="*/ 131 w 257"/>
                      <a:gd name="T13" fmla="*/ 136 h 347"/>
                      <a:gd name="T14" fmla="*/ 145 w 257"/>
                      <a:gd name="T15" fmla="*/ 129 h 347"/>
                      <a:gd name="T16" fmla="*/ 163 w 257"/>
                      <a:gd name="T17" fmla="*/ 125 h 347"/>
                      <a:gd name="T18" fmla="*/ 163 w 257"/>
                      <a:gd name="T19" fmla="*/ 87 h 347"/>
                      <a:gd name="T20" fmla="*/ 34 w 257"/>
                      <a:gd name="T21" fmla="*/ 61 h 347"/>
                      <a:gd name="T22" fmla="*/ 20 w 257"/>
                      <a:gd name="T23" fmla="*/ 62 h 347"/>
                      <a:gd name="T24" fmla="*/ 10 w 257"/>
                      <a:gd name="T25" fmla="*/ 65 h 347"/>
                      <a:gd name="T26" fmla="*/ 0 w 257"/>
                      <a:gd name="T27" fmla="*/ 95 h 347"/>
                      <a:gd name="T28" fmla="*/ 59 w 257"/>
                      <a:gd name="T29" fmla="*/ 220 h 347"/>
                      <a:gd name="T30" fmla="*/ 154 w 257"/>
                      <a:gd name="T31" fmla="*/ 22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8" name="Freeform 101"/>
                  <p:cNvSpPr>
                    <a:spLocks/>
                  </p:cNvSpPr>
                  <p:nvPr/>
                </p:nvSpPr>
                <p:spPr bwMode="ltGray">
                  <a:xfrm>
                    <a:off x="4164" y="611"/>
                    <a:ext cx="7" cy="12"/>
                  </a:xfrm>
                  <a:custGeom>
                    <a:avLst/>
                    <a:gdLst>
                      <a:gd name="T0" fmla="*/ 3 w 19"/>
                      <a:gd name="T1" fmla="*/ 8 h 37"/>
                      <a:gd name="T2" fmla="*/ 7 w 19"/>
                      <a:gd name="T3" fmla="*/ 7 h 37"/>
                      <a:gd name="T4" fmla="*/ 3 w 19"/>
                      <a:gd name="T5" fmla="*/ 8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9" name="Freeform 102"/>
                  <p:cNvSpPr>
                    <a:spLocks/>
                  </p:cNvSpPr>
                  <p:nvPr/>
                </p:nvSpPr>
                <p:spPr bwMode="ltGray">
                  <a:xfrm>
                    <a:off x="4155" y="497"/>
                    <a:ext cx="9" cy="7"/>
                  </a:xfrm>
                  <a:custGeom>
                    <a:avLst/>
                    <a:gdLst>
                      <a:gd name="T0" fmla="*/ 5 w 22"/>
                      <a:gd name="T1" fmla="*/ 4 h 20"/>
                      <a:gd name="T2" fmla="*/ 7 w 22"/>
                      <a:gd name="T3" fmla="*/ 0 h 20"/>
                      <a:gd name="T4" fmla="*/ 8 w 22"/>
                      <a:gd name="T5" fmla="*/ 4 h 20"/>
                      <a:gd name="T6" fmla="*/ 3 w 22"/>
                      <a:gd name="T7" fmla="*/ 7 h 20"/>
                      <a:gd name="T8" fmla="*/ 5 w 22"/>
                      <a:gd name="T9" fmla="*/ 4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0" name="Freeform 103"/>
                  <p:cNvSpPr>
                    <a:spLocks/>
                  </p:cNvSpPr>
                  <p:nvPr/>
                </p:nvSpPr>
                <p:spPr bwMode="ltGray">
                  <a:xfrm>
                    <a:off x="3760" y="357"/>
                    <a:ext cx="25" cy="10"/>
                  </a:xfrm>
                  <a:custGeom>
                    <a:avLst/>
                    <a:gdLst>
                      <a:gd name="T0" fmla="*/ 11 w 57"/>
                      <a:gd name="T1" fmla="*/ 6 h 30"/>
                      <a:gd name="T2" fmla="*/ 14 w 57"/>
                      <a:gd name="T3" fmla="*/ 2 h 30"/>
                      <a:gd name="T4" fmla="*/ 16 w 57"/>
                      <a:gd name="T5" fmla="*/ 10 h 30"/>
                      <a:gd name="T6" fmla="*/ 11 w 57"/>
                      <a:gd name="T7" fmla="*/ 6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1" name="Freeform 104"/>
                  <p:cNvSpPr>
                    <a:spLocks/>
                  </p:cNvSpPr>
                  <p:nvPr/>
                </p:nvSpPr>
                <p:spPr bwMode="ltGray">
                  <a:xfrm>
                    <a:off x="4062" y="265"/>
                    <a:ext cx="295" cy="233"/>
                  </a:xfrm>
                  <a:custGeom>
                    <a:avLst/>
                    <a:gdLst>
                      <a:gd name="T0" fmla="*/ 201 w 693"/>
                      <a:gd name="T1" fmla="*/ 155 h 696"/>
                      <a:gd name="T2" fmla="*/ 167 w 693"/>
                      <a:gd name="T3" fmla="*/ 151 h 696"/>
                      <a:gd name="T4" fmla="*/ 138 w 693"/>
                      <a:gd name="T5" fmla="*/ 138 h 696"/>
                      <a:gd name="T6" fmla="*/ 113 w 693"/>
                      <a:gd name="T7" fmla="*/ 134 h 696"/>
                      <a:gd name="T8" fmla="*/ 101 w 693"/>
                      <a:gd name="T9" fmla="*/ 139 h 696"/>
                      <a:gd name="T10" fmla="*/ 111 w 693"/>
                      <a:gd name="T11" fmla="*/ 143 h 696"/>
                      <a:gd name="T12" fmla="*/ 125 w 693"/>
                      <a:gd name="T13" fmla="*/ 157 h 696"/>
                      <a:gd name="T14" fmla="*/ 137 w 693"/>
                      <a:gd name="T15" fmla="*/ 159 h 696"/>
                      <a:gd name="T16" fmla="*/ 142 w 693"/>
                      <a:gd name="T17" fmla="*/ 179 h 696"/>
                      <a:gd name="T18" fmla="*/ 133 w 693"/>
                      <a:gd name="T19" fmla="*/ 185 h 696"/>
                      <a:gd name="T20" fmla="*/ 111 w 693"/>
                      <a:gd name="T21" fmla="*/ 206 h 696"/>
                      <a:gd name="T22" fmla="*/ 96 w 693"/>
                      <a:gd name="T23" fmla="*/ 210 h 696"/>
                      <a:gd name="T24" fmla="*/ 41 w 693"/>
                      <a:gd name="T25" fmla="*/ 233 h 696"/>
                      <a:gd name="T26" fmla="*/ 33 w 693"/>
                      <a:gd name="T27" fmla="*/ 206 h 696"/>
                      <a:gd name="T28" fmla="*/ 19 w 693"/>
                      <a:gd name="T29" fmla="*/ 175 h 696"/>
                      <a:gd name="T30" fmla="*/ 14 w 693"/>
                      <a:gd name="T31" fmla="*/ 150 h 696"/>
                      <a:gd name="T32" fmla="*/ 23 w 693"/>
                      <a:gd name="T33" fmla="*/ 115 h 696"/>
                      <a:gd name="T34" fmla="*/ 7 w 693"/>
                      <a:gd name="T35" fmla="*/ 131 h 696"/>
                      <a:gd name="T36" fmla="*/ 34 w 693"/>
                      <a:gd name="T37" fmla="*/ 94 h 696"/>
                      <a:gd name="T38" fmla="*/ 48 w 693"/>
                      <a:gd name="T39" fmla="*/ 68 h 696"/>
                      <a:gd name="T40" fmla="*/ 16 w 693"/>
                      <a:gd name="T41" fmla="*/ 68 h 696"/>
                      <a:gd name="T42" fmla="*/ 0 w 693"/>
                      <a:gd name="T43" fmla="*/ 66 h 696"/>
                      <a:gd name="T44" fmla="*/ 11 w 693"/>
                      <a:gd name="T45" fmla="*/ 47 h 696"/>
                      <a:gd name="T46" fmla="*/ 41 w 693"/>
                      <a:gd name="T47" fmla="*/ 37 h 696"/>
                      <a:gd name="T48" fmla="*/ 94 w 693"/>
                      <a:gd name="T49" fmla="*/ 42 h 696"/>
                      <a:gd name="T50" fmla="*/ 97 w 693"/>
                      <a:gd name="T51" fmla="*/ 21 h 696"/>
                      <a:gd name="T52" fmla="*/ 111 w 693"/>
                      <a:gd name="T53" fmla="*/ 0 h 696"/>
                      <a:gd name="T54" fmla="*/ 152 w 693"/>
                      <a:gd name="T55" fmla="*/ 15 h 696"/>
                      <a:gd name="T56" fmla="*/ 140 w 693"/>
                      <a:gd name="T57" fmla="*/ 29 h 696"/>
                      <a:gd name="T58" fmla="*/ 128 w 693"/>
                      <a:gd name="T59" fmla="*/ 59 h 696"/>
                      <a:gd name="T60" fmla="*/ 154 w 693"/>
                      <a:gd name="T61" fmla="*/ 64 h 696"/>
                      <a:gd name="T62" fmla="*/ 159 w 693"/>
                      <a:gd name="T63" fmla="*/ 46 h 696"/>
                      <a:gd name="T64" fmla="*/ 178 w 693"/>
                      <a:gd name="T65" fmla="*/ 31 h 696"/>
                      <a:gd name="T66" fmla="*/ 212 w 693"/>
                      <a:gd name="T67" fmla="*/ 29 h 696"/>
                      <a:gd name="T68" fmla="*/ 225 w 693"/>
                      <a:gd name="T69" fmla="*/ 17 h 696"/>
                      <a:gd name="T70" fmla="*/ 230 w 693"/>
                      <a:gd name="T71" fmla="*/ 154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2" name="Freeform 105"/>
                  <p:cNvSpPr>
                    <a:spLocks/>
                  </p:cNvSpPr>
                  <p:nvPr/>
                </p:nvSpPr>
                <p:spPr bwMode="ltGray">
                  <a:xfrm>
                    <a:off x="3861" y="247"/>
                    <a:ext cx="591" cy="95"/>
                  </a:xfrm>
                  <a:custGeom>
                    <a:avLst/>
                    <a:gdLst>
                      <a:gd name="T0" fmla="*/ 524 w 931"/>
                      <a:gd name="T1" fmla="*/ 0 h 149"/>
                      <a:gd name="T2" fmla="*/ 91 w 931"/>
                      <a:gd name="T3" fmla="*/ 18 h 149"/>
                      <a:gd name="T4" fmla="*/ 58 w 931"/>
                      <a:gd name="T5" fmla="*/ 27 h 149"/>
                      <a:gd name="T6" fmla="*/ 39 w 931"/>
                      <a:gd name="T7" fmla="*/ 27 h 149"/>
                      <a:gd name="T8" fmla="*/ 14 w 931"/>
                      <a:gd name="T9" fmla="*/ 49 h 149"/>
                      <a:gd name="T10" fmla="*/ 0 w 931"/>
                      <a:gd name="T11" fmla="*/ 67 h 149"/>
                      <a:gd name="T12" fmla="*/ 37 w 931"/>
                      <a:gd name="T13" fmla="*/ 73 h 149"/>
                      <a:gd name="T14" fmla="*/ 62 w 931"/>
                      <a:gd name="T15" fmla="*/ 61 h 149"/>
                      <a:gd name="T16" fmla="*/ 69 w 931"/>
                      <a:gd name="T17" fmla="*/ 54 h 149"/>
                      <a:gd name="T18" fmla="*/ 106 w 931"/>
                      <a:gd name="T19" fmla="*/ 33 h 149"/>
                      <a:gd name="T20" fmla="*/ 136 w 931"/>
                      <a:gd name="T21" fmla="*/ 29 h 149"/>
                      <a:gd name="T22" fmla="*/ 150 w 931"/>
                      <a:gd name="T23" fmla="*/ 60 h 149"/>
                      <a:gd name="T24" fmla="*/ 119 w 931"/>
                      <a:gd name="T25" fmla="*/ 69 h 149"/>
                      <a:gd name="T26" fmla="*/ 147 w 931"/>
                      <a:gd name="T27" fmla="*/ 72 h 149"/>
                      <a:gd name="T28" fmla="*/ 159 w 931"/>
                      <a:gd name="T29" fmla="*/ 57 h 149"/>
                      <a:gd name="T30" fmla="*/ 169 w 931"/>
                      <a:gd name="T31" fmla="*/ 59 h 149"/>
                      <a:gd name="T32" fmla="*/ 161 w 931"/>
                      <a:gd name="T33" fmla="*/ 34 h 149"/>
                      <a:gd name="T34" fmla="*/ 169 w 931"/>
                      <a:gd name="T35" fmla="*/ 28 h 149"/>
                      <a:gd name="T36" fmla="*/ 176 w 931"/>
                      <a:gd name="T37" fmla="*/ 56 h 149"/>
                      <a:gd name="T38" fmla="*/ 169 w 931"/>
                      <a:gd name="T39" fmla="*/ 72 h 149"/>
                      <a:gd name="T40" fmla="*/ 188 w 931"/>
                      <a:gd name="T41" fmla="*/ 83 h 149"/>
                      <a:gd name="T42" fmla="*/ 190 w 931"/>
                      <a:gd name="T43" fmla="*/ 59 h 149"/>
                      <a:gd name="T44" fmla="*/ 210 w 931"/>
                      <a:gd name="T45" fmla="*/ 66 h 149"/>
                      <a:gd name="T46" fmla="*/ 242 w 931"/>
                      <a:gd name="T47" fmla="*/ 47 h 149"/>
                      <a:gd name="T48" fmla="*/ 260 w 931"/>
                      <a:gd name="T49" fmla="*/ 32 h 149"/>
                      <a:gd name="T50" fmla="*/ 279 w 931"/>
                      <a:gd name="T51" fmla="*/ 36 h 149"/>
                      <a:gd name="T52" fmla="*/ 289 w 931"/>
                      <a:gd name="T53" fmla="*/ 32 h 149"/>
                      <a:gd name="T54" fmla="*/ 274 w 931"/>
                      <a:gd name="T55" fmla="*/ 28 h 149"/>
                      <a:gd name="T56" fmla="*/ 301 w 931"/>
                      <a:gd name="T57" fmla="*/ 22 h 149"/>
                      <a:gd name="T58" fmla="*/ 345 w 931"/>
                      <a:gd name="T59" fmla="*/ 34 h 149"/>
                      <a:gd name="T60" fmla="*/ 369 w 931"/>
                      <a:gd name="T61" fmla="*/ 27 h 149"/>
                      <a:gd name="T62" fmla="*/ 371 w 931"/>
                      <a:gd name="T63" fmla="*/ 40 h 149"/>
                      <a:gd name="T64" fmla="*/ 361 w 931"/>
                      <a:gd name="T65" fmla="*/ 64 h 149"/>
                      <a:gd name="T66" fmla="*/ 388 w 931"/>
                      <a:gd name="T67" fmla="*/ 56 h 149"/>
                      <a:gd name="T68" fmla="*/ 396 w 931"/>
                      <a:gd name="T69" fmla="*/ 51 h 149"/>
                      <a:gd name="T70" fmla="*/ 411 w 931"/>
                      <a:gd name="T71" fmla="*/ 39 h 149"/>
                      <a:gd name="T72" fmla="*/ 504 w 931"/>
                      <a:gd name="T73" fmla="*/ 5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3" name="Freeform 106"/>
                  <p:cNvSpPr>
                    <a:spLocks/>
                  </p:cNvSpPr>
                  <p:nvPr/>
                </p:nvSpPr>
                <p:spPr bwMode="ltGray">
                  <a:xfrm>
                    <a:off x="3981" y="282"/>
                    <a:ext cx="13" cy="10"/>
                  </a:xfrm>
                  <a:custGeom>
                    <a:avLst/>
                    <a:gdLst>
                      <a:gd name="T0" fmla="*/ 1 w 31"/>
                      <a:gd name="T1" fmla="*/ 9 h 30"/>
                      <a:gd name="T2" fmla="*/ 13 w 31"/>
                      <a:gd name="T3" fmla="*/ 0 h 30"/>
                      <a:gd name="T4" fmla="*/ 8 w 31"/>
                      <a:gd name="T5" fmla="*/ 8 h 30"/>
                      <a:gd name="T6" fmla="*/ 1 w 31"/>
                      <a:gd name="T7" fmla="*/ 9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4" name="Freeform 107"/>
                  <p:cNvSpPr>
                    <a:spLocks/>
                  </p:cNvSpPr>
                  <p:nvPr/>
                </p:nvSpPr>
                <p:spPr bwMode="ltGray">
                  <a:xfrm>
                    <a:off x="3966" y="296"/>
                    <a:ext cx="19" cy="11"/>
                  </a:xfrm>
                  <a:custGeom>
                    <a:avLst/>
                    <a:gdLst>
                      <a:gd name="T0" fmla="*/ 3 w 44"/>
                      <a:gd name="T1" fmla="*/ 11 h 32"/>
                      <a:gd name="T2" fmla="*/ 10 w 44"/>
                      <a:gd name="T3" fmla="*/ 0 h 32"/>
                      <a:gd name="T4" fmla="*/ 16 w 44"/>
                      <a:gd name="T5" fmla="*/ 1 h 32"/>
                      <a:gd name="T6" fmla="*/ 3 w 44"/>
                      <a:gd name="T7" fmla="*/ 11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5" name="Freeform 108"/>
                  <p:cNvSpPr>
                    <a:spLocks/>
                  </p:cNvSpPr>
                  <p:nvPr/>
                </p:nvSpPr>
                <p:spPr bwMode="ltGray">
                  <a:xfrm>
                    <a:off x="4028" y="337"/>
                    <a:ext cx="32" cy="6"/>
                  </a:xfrm>
                  <a:custGeom>
                    <a:avLst/>
                    <a:gdLst>
                      <a:gd name="T0" fmla="*/ 16 w 76"/>
                      <a:gd name="T1" fmla="*/ 6 h 18"/>
                      <a:gd name="T2" fmla="*/ 11 w 76"/>
                      <a:gd name="T3" fmla="*/ 1 h 18"/>
                      <a:gd name="T4" fmla="*/ 16 w 76"/>
                      <a:gd name="T5" fmla="*/ 6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6" name="Freeform 109"/>
                  <p:cNvSpPr>
                    <a:spLocks/>
                  </p:cNvSpPr>
                  <p:nvPr/>
                </p:nvSpPr>
                <p:spPr bwMode="ltGray">
                  <a:xfrm>
                    <a:off x="4083" y="336"/>
                    <a:ext cx="18" cy="15"/>
                  </a:xfrm>
                  <a:custGeom>
                    <a:avLst/>
                    <a:gdLst>
                      <a:gd name="T0" fmla="*/ 0 w 42"/>
                      <a:gd name="T1" fmla="*/ 7 h 44"/>
                      <a:gd name="T2" fmla="*/ 5 w 42"/>
                      <a:gd name="T3" fmla="*/ 3 h 44"/>
                      <a:gd name="T4" fmla="*/ 0 w 42"/>
                      <a:gd name="T5" fmla="*/ 7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7" name="Freeform 110"/>
                  <p:cNvSpPr>
                    <a:spLocks/>
                  </p:cNvSpPr>
                  <p:nvPr/>
                </p:nvSpPr>
                <p:spPr bwMode="ltGray">
                  <a:xfrm>
                    <a:off x="3936" y="295"/>
                    <a:ext cx="14" cy="10"/>
                  </a:xfrm>
                  <a:custGeom>
                    <a:avLst/>
                    <a:gdLst>
                      <a:gd name="T0" fmla="*/ 3 w 31"/>
                      <a:gd name="T1" fmla="*/ 7 h 30"/>
                      <a:gd name="T2" fmla="*/ 14 w 31"/>
                      <a:gd name="T3" fmla="*/ 3 h 30"/>
                      <a:gd name="T4" fmla="*/ 3 w 31"/>
                      <a:gd name="T5" fmla="*/ 7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grpSp>
            <p:nvGrpSpPr>
              <p:cNvPr id="1036" name="Group 111"/>
              <p:cNvGrpSpPr>
                <a:grpSpLocks/>
              </p:cNvGrpSpPr>
              <p:nvPr/>
            </p:nvGrpSpPr>
            <p:grpSpPr bwMode="auto">
              <a:xfrm>
                <a:off x="798" y="111"/>
                <a:ext cx="4702" cy="418"/>
                <a:chOff x="798" y="255"/>
                <a:chExt cx="4702" cy="418"/>
              </a:xfrm>
            </p:grpSpPr>
            <p:sp>
              <p:nvSpPr>
                <p:cNvPr id="1063" name="Line 112"/>
                <p:cNvSpPr>
                  <a:spLocks noChangeShapeType="1"/>
                </p:cNvSpPr>
                <p:nvPr/>
              </p:nvSpPr>
              <p:spPr bwMode="white">
                <a:xfrm>
                  <a:off x="798" y="476"/>
                  <a:ext cx="470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4" name="Line 113"/>
                <p:cNvSpPr>
                  <a:spLocks noChangeShapeType="1"/>
                </p:cNvSpPr>
                <p:nvPr/>
              </p:nvSpPr>
              <p:spPr bwMode="white">
                <a:xfrm>
                  <a:off x="102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5" name="Line 114"/>
                <p:cNvSpPr>
                  <a:spLocks noChangeShapeType="1"/>
                </p:cNvSpPr>
                <p:nvPr/>
              </p:nvSpPr>
              <p:spPr bwMode="white">
                <a:xfrm>
                  <a:off x="125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6" name="Line 115"/>
                <p:cNvSpPr>
                  <a:spLocks noChangeShapeType="1"/>
                </p:cNvSpPr>
                <p:nvPr/>
              </p:nvSpPr>
              <p:spPr bwMode="white">
                <a:xfrm>
                  <a:off x="148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7" name="Line 116"/>
                <p:cNvSpPr>
                  <a:spLocks noChangeShapeType="1"/>
                </p:cNvSpPr>
                <p:nvPr/>
              </p:nvSpPr>
              <p:spPr bwMode="white">
                <a:xfrm>
                  <a:off x="171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8" name="Line 117"/>
                <p:cNvSpPr>
                  <a:spLocks noChangeShapeType="1"/>
                </p:cNvSpPr>
                <p:nvPr/>
              </p:nvSpPr>
              <p:spPr bwMode="white">
                <a:xfrm>
                  <a:off x="193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9" name="Line 118"/>
                <p:cNvSpPr>
                  <a:spLocks noChangeShapeType="1"/>
                </p:cNvSpPr>
                <p:nvPr/>
              </p:nvSpPr>
              <p:spPr bwMode="white">
                <a:xfrm>
                  <a:off x="216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0" name="Line 119"/>
                <p:cNvSpPr>
                  <a:spLocks noChangeShapeType="1"/>
                </p:cNvSpPr>
                <p:nvPr/>
              </p:nvSpPr>
              <p:spPr bwMode="white">
                <a:xfrm>
                  <a:off x="239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1" name="Line 120"/>
                <p:cNvSpPr>
                  <a:spLocks noChangeShapeType="1"/>
                </p:cNvSpPr>
                <p:nvPr/>
              </p:nvSpPr>
              <p:spPr bwMode="white">
                <a:xfrm>
                  <a:off x="262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2" name="Line 121"/>
                <p:cNvSpPr>
                  <a:spLocks noChangeShapeType="1"/>
                </p:cNvSpPr>
                <p:nvPr/>
              </p:nvSpPr>
              <p:spPr bwMode="white">
                <a:xfrm>
                  <a:off x="285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3" name="Line 122"/>
                <p:cNvSpPr>
                  <a:spLocks noChangeShapeType="1"/>
                </p:cNvSpPr>
                <p:nvPr/>
              </p:nvSpPr>
              <p:spPr bwMode="white">
                <a:xfrm>
                  <a:off x="307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4" name="Line 123"/>
                <p:cNvSpPr>
                  <a:spLocks noChangeShapeType="1"/>
                </p:cNvSpPr>
                <p:nvPr/>
              </p:nvSpPr>
              <p:spPr bwMode="white">
                <a:xfrm>
                  <a:off x="330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 name="Line 124"/>
                <p:cNvSpPr>
                  <a:spLocks noChangeShapeType="1"/>
                </p:cNvSpPr>
                <p:nvPr/>
              </p:nvSpPr>
              <p:spPr bwMode="white">
                <a:xfrm>
                  <a:off x="353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 name="Line 125"/>
                <p:cNvSpPr>
                  <a:spLocks noChangeShapeType="1"/>
                </p:cNvSpPr>
                <p:nvPr/>
              </p:nvSpPr>
              <p:spPr bwMode="white">
                <a:xfrm>
                  <a:off x="376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7" name="Line 126"/>
                <p:cNvSpPr>
                  <a:spLocks noChangeShapeType="1"/>
                </p:cNvSpPr>
                <p:nvPr/>
              </p:nvSpPr>
              <p:spPr bwMode="white">
                <a:xfrm>
                  <a:off x="399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8" name="Line 127"/>
                <p:cNvSpPr>
                  <a:spLocks noChangeShapeType="1"/>
                </p:cNvSpPr>
                <p:nvPr/>
              </p:nvSpPr>
              <p:spPr bwMode="white">
                <a:xfrm>
                  <a:off x="421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9" name="Line 128"/>
                <p:cNvSpPr>
                  <a:spLocks noChangeShapeType="1"/>
                </p:cNvSpPr>
                <p:nvPr/>
              </p:nvSpPr>
              <p:spPr bwMode="white">
                <a:xfrm>
                  <a:off x="444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0" name="Line 129"/>
                <p:cNvSpPr>
                  <a:spLocks noChangeShapeType="1"/>
                </p:cNvSpPr>
                <p:nvPr/>
              </p:nvSpPr>
              <p:spPr bwMode="white">
                <a:xfrm>
                  <a:off x="467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1" name="Line 130"/>
                <p:cNvSpPr>
                  <a:spLocks noChangeShapeType="1"/>
                </p:cNvSpPr>
                <p:nvPr/>
              </p:nvSpPr>
              <p:spPr bwMode="white">
                <a:xfrm>
                  <a:off x="490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2" name="Line 131"/>
                <p:cNvSpPr>
                  <a:spLocks noChangeShapeType="1"/>
                </p:cNvSpPr>
                <p:nvPr/>
              </p:nvSpPr>
              <p:spPr bwMode="white">
                <a:xfrm>
                  <a:off x="513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3" name="Line 132"/>
                <p:cNvSpPr>
                  <a:spLocks noChangeShapeType="1"/>
                </p:cNvSpPr>
                <p:nvPr/>
              </p:nvSpPr>
              <p:spPr bwMode="white">
                <a:xfrm>
                  <a:off x="535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37" name="Group 133"/>
              <p:cNvGrpSpPr>
                <a:grpSpLocks/>
              </p:cNvGrpSpPr>
              <p:nvPr/>
            </p:nvGrpSpPr>
            <p:grpSpPr bwMode="auto">
              <a:xfrm>
                <a:off x="1208" y="109"/>
                <a:ext cx="3694" cy="423"/>
                <a:chOff x="1034" y="245"/>
                <a:chExt cx="3694" cy="423"/>
              </a:xfrm>
            </p:grpSpPr>
            <p:sp>
              <p:nvSpPr>
                <p:cNvPr id="1038" name="Line 134"/>
                <p:cNvSpPr>
                  <a:spLocks noChangeShapeType="1"/>
                </p:cNvSpPr>
                <p:nvPr/>
              </p:nvSpPr>
              <p:spPr bwMode="ltGray">
                <a:xfrm>
                  <a:off x="2676" y="246"/>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9" name="Line 135"/>
                <p:cNvSpPr>
                  <a:spLocks noChangeShapeType="1"/>
                </p:cNvSpPr>
                <p:nvPr/>
              </p:nvSpPr>
              <p:spPr bwMode="ltGray">
                <a:xfrm>
                  <a:off x="2798" y="468"/>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0" name="Line 136"/>
                <p:cNvSpPr>
                  <a:spLocks noChangeShapeType="1"/>
                </p:cNvSpPr>
                <p:nvPr/>
              </p:nvSpPr>
              <p:spPr bwMode="ltGray">
                <a:xfrm>
                  <a:off x="2904" y="486"/>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1" name="Line 137"/>
                <p:cNvSpPr>
                  <a:spLocks noChangeShapeType="1"/>
                </p:cNvSpPr>
                <p:nvPr/>
              </p:nvSpPr>
              <p:spPr bwMode="ltGray">
                <a:xfrm>
                  <a:off x="3132" y="586"/>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2" name="Line 138"/>
                <p:cNvSpPr>
                  <a:spLocks noChangeShapeType="1"/>
                </p:cNvSpPr>
                <p:nvPr/>
              </p:nvSpPr>
              <p:spPr bwMode="ltGray">
                <a:xfrm>
                  <a:off x="3816" y="358"/>
                  <a:ext cx="0" cy="1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3" name="Line 139"/>
                <p:cNvSpPr>
                  <a:spLocks noChangeShapeType="1"/>
                </p:cNvSpPr>
                <p:nvPr/>
              </p:nvSpPr>
              <p:spPr bwMode="ltGray">
                <a:xfrm>
                  <a:off x="3722"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4" name="Line 140"/>
                <p:cNvSpPr>
                  <a:spLocks noChangeShapeType="1"/>
                </p:cNvSpPr>
                <p:nvPr/>
              </p:nvSpPr>
              <p:spPr bwMode="ltGray">
                <a:xfrm>
                  <a:off x="4044" y="372"/>
                  <a:ext cx="0" cy="29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5" name="Line 141"/>
                <p:cNvSpPr>
                  <a:spLocks noChangeShapeType="1"/>
                </p:cNvSpPr>
                <p:nvPr/>
              </p:nvSpPr>
              <p:spPr bwMode="ltGray">
                <a:xfrm flipV="1">
                  <a:off x="4046" y="248"/>
                  <a:ext cx="0" cy="5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6" name="Line 142"/>
                <p:cNvSpPr>
                  <a:spLocks noChangeShapeType="1"/>
                </p:cNvSpPr>
                <p:nvPr/>
              </p:nvSpPr>
              <p:spPr bwMode="ltGray">
                <a:xfrm flipV="1">
                  <a:off x="4272" y="246"/>
                  <a:ext cx="0" cy="18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7" name="Line 143"/>
                <p:cNvSpPr>
                  <a:spLocks noChangeShapeType="1"/>
                </p:cNvSpPr>
                <p:nvPr/>
              </p:nvSpPr>
              <p:spPr bwMode="ltGray">
                <a:xfrm flipH="1">
                  <a:off x="4422" y="468"/>
                  <a:ext cx="7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8" name="Line 144"/>
                <p:cNvSpPr>
                  <a:spLocks noChangeShapeType="1"/>
                </p:cNvSpPr>
                <p:nvPr/>
              </p:nvSpPr>
              <p:spPr bwMode="ltGray">
                <a:xfrm flipH="1">
                  <a:off x="4290" y="468"/>
                  <a:ext cx="6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9" name="Line 145"/>
                <p:cNvSpPr>
                  <a:spLocks noChangeShapeType="1"/>
                </p:cNvSpPr>
                <p:nvPr/>
              </p:nvSpPr>
              <p:spPr bwMode="ltGray">
                <a:xfrm flipV="1">
                  <a:off x="4500" y="246"/>
                  <a:ext cx="0" cy="27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0" name="Line 146"/>
                <p:cNvSpPr>
                  <a:spLocks noChangeShapeType="1"/>
                </p:cNvSpPr>
                <p:nvPr/>
              </p:nvSpPr>
              <p:spPr bwMode="ltGray">
                <a:xfrm>
                  <a:off x="4728" y="606"/>
                  <a:ext cx="0" cy="3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1" name="Line 147"/>
                <p:cNvSpPr>
                  <a:spLocks noChangeShapeType="1"/>
                </p:cNvSpPr>
                <p:nvPr/>
              </p:nvSpPr>
              <p:spPr bwMode="ltGray">
                <a:xfrm>
                  <a:off x="1992" y="250"/>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2" name="Line 148"/>
                <p:cNvSpPr>
                  <a:spLocks noChangeShapeType="1"/>
                </p:cNvSpPr>
                <p:nvPr/>
              </p:nvSpPr>
              <p:spPr bwMode="ltGray">
                <a:xfrm>
                  <a:off x="1764" y="247"/>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3" name="Line 149"/>
                <p:cNvSpPr>
                  <a:spLocks noChangeShapeType="1"/>
                </p:cNvSpPr>
                <p:nvPr/>
              </p:nvSpPr>
              <p:spPr bwMode="ltGray">
                <a:xfrm flipH="1">
                  <a:off x="1738" y="468"/>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 name="Line 150"/>
                <p:cNvSpPr>
                  <a:spLocks noChangeShapeType="1"/>
                </p:cNvSpPr>
                <p:nvPr/>
              </p:nvSpPr>
              <p:spPr bwMode="ltGray">
                <a:xfrm>
                  <a:off x="1604" y="468"/>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 name="Line 151"/>
                <p:cNvSpPr>
                  <a:spLocks noChangeShapeType="1"/>
                </p:cNvSpPr>
                <p:nvPr/>
              </p:nvSpPr>
              <p:spPr bwMode="ltGray">
                <a:xfrm flipH="1">
                  <a:off x="1404" y="468"/>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6" name="Line 152"/>
                <p:cNvSpPr>
                  <a:spLocks noChangeShapeType="1"/>
                </p:cNvSpPr>
                <p:nvPr/>
              </p:nvSpPr>
              <p:spPr bwMode="ltGray">
                <a:xfrm>
                  <a:off x="1034"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7" name="Line 153"/>
                <p:cNvSpPr>
                  <a:spLocks noChangeShapeType="1"/>
                </p:cNvSpPr>
                <p:nvPr/>
              </p:nvSpPr>
              <p:spPr bwMode="ltGray">
                <a:xfrm>
                  <a:off x="1306" y="370"/>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8" name="Line 154"/>
                <p:cNvSpPr>
                  <a:spLocks noChangeShapeType="1"/>
                </p:cNvSpPr>
                <p:nvPr/>
              </p:nvSpPr>
              <p:spPr bwMode="ltGray">
                <a:xfrm>
                  <a:off x="1080" y="388"/>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9" name="Line 155"/>
                <p:cNvSpPr>
                  <a:spLocks noChangeShapeType="1"/>
                </p:cNvSpPr>
                <p:nvPr/>
              </p:nvSpPr>
              <p:spPr bwMode="ltGray">
                <a:xfrm flipH="1" flipV="1">
                  <a:off x="1308" y="245"/>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0" name="Line 156"/>
                <p:cNvSpPr>
                  <a:spLocks noChangeShapeType="1"/>
                </p:cNvSpPr>
                <p:nvPr/>
              </p:nvSpPr>
              <p:spPr bwMode="ltGray">
                <a:xfrm>
                  <a:off x="1536" y="316"/>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1" name="Line 157"/>
                <p:cNvSpPr>
                  <a:spLocks noChangeShapeType="1"/>
                </p:cNvSpPr>
                <p:nvPr/>
              </p:nvSpPr>
              <p:spPr bwMode="ltGray">
                <a:xfrm flipV="1">
                  <a:off x="1536" y="247"/>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2" name="Line 158"/>
                <p:cNvSpPr>
                  <a:spLocks noChangeShapeType="1"/>
                </p:cNvSpPr>
                <p:nvPr/>
              </p:nvSpPr>
              <p:spPr bwMode="ltGray">
                <a:xfrm>
                  <a:off x="4095" y="467"/>
                  <a:ext cx="8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pic>
          <p:nvPicPr>
            <p:cNvPr id="1033" name="Picture 159" descr="earth"/>
            <p:cNvPicPr>
              <a:picLocks noChangeAspect="1" noChangeArrowheads="1"/>
            </p:cNvPicPr>
            <p:nvPr userDrawn="1"/>
          </p:nvPicPr>
          <p:blipFill>
            <a:blip r:embed="rId14">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65" y="55"/>
              <a:ext cx="56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829" r:id="rId1"/>
    <p:sldLayoutId id="2147483830" r:id="rId2"/>
    <p:sldLayoutId id="2147483821" r:id="rId3"/>
    <p:sldLayoutId id="2147483822" r:id="rId4"/>
    <p:sldLayoutId id="2147483823" r:id="rId5"/>
    <p:sldLayoutId id="2147483831" r:id="rId6"/>
    <p:sldLayoutId id="2147483824" r:id="rId7"/>
    <p:sldLayoutId id="2147483825" r:id="rId8"/>
    <p:sldLayoutId id="2147483826" r:id="rId9"/>
    <p:sldLayoutId id="2147483827" r:id="rId10"/>
    <p:sldLayoutId id="2147483828" r:id="rId11"/>
    <p:sldLayoutId id="2147483832" r:id="rId12"/>
  </p:sldLayoutIdLst>
  <p:hf hdr="0" dt="0"/>
  <p:txStyles>
    <p:titleStyle>
      <a:lvl1pPr algn="l" rtl="0" eaLnBrk="0" fontAlgn="base" hangingPunct="0">
        <a:spcBef>
          <a:spcPct val="0"/>
        </a:spcBef>
        <a:spcAft>
          <a:spcPct val="0"/>
        </a:spcAft>
        <a:defRPr sz="4400" b="1" i="1">
          <a:solidFill>
            <a:schemeClr val="tx2"/>
          </a:solidFill>
          <a:latin typeface="+mj-lt"/>
          <a:ea typeface="+mj-ea"/>
          <a:cs typeface="+mj-cs"/>
        </a:defRPr>
      </a:lvl1pPr>
      <a:lvl2pPr algn="l" rtl="0" eaLnBrk="0" fontAlgn="base" hangingPunct="0">
        <a:spcBef>
          <a:spcPct val="0"/>
        </a:spcBef>
        <a:spcAft>
          <a:spcPct val="0"/>
        </a:spcAft>
        <a:defRPr sz="4400" b="1" i="1">
          <a:solidFill>
            <a:schemeClr val="tx2"/>
          </a:solidFill>
          <a:latin typeface="Times New Roman" pitchFamily="18" charset="0"/>
        </a:defRPr>
      </a:lvl2pPr>
      <a:lvl3pPr algn="l" rtl="0" eaLnBrk="0" fontAlgn="base" hangingPunct="0">
        <a:spcBef>
          <a:spcPct val="0"/>
        </a:spcBef>
        <a:spcAft>
          <a:spcPct val="0"/>
        </a:spcAft>
        <a:defRPr sz="4400" b="1" i="1">
          <a:solidFill>
            <a:schemeClr val="tx2"/>
          </a:solidFill>
          <a:latin typeface="Times New Roman" pitchFamily="18" charset="0"/>
        </a:defRPr>
      </a:lvl3pPr>
      <a:lvl4pPr algn="l" rtl="0" eaLnBrk="0" fontAlgn="base" hangingPunct="0">
        <a:spcBef>
          <a:spcPct val="0"/>
        </a:spcBef>
        <a:spcAft>
          <a:spcPct val="0"/>
        </a:spcAft>
        <a:defRPr sz="4400" b="1" i="1">
          <a:solidFill>
            <a:schemeClr val="tx2"/>
          </a:solidFill>
          <a:latin typeface="Times New Roman" pitchFamily="18" charset="0"/>
        </a:defRPr>
      </a:lvl4pPr>
      <a:lvl5pPr algn="l" rtl="0" eaLnBrk="0" fontAlgn="base" hangingPunct="0">
        <a:spcBef>
          <a:spcPct val="0"/>
        </a:spcBef>
        <a:spcAft>
          <a:spcPct val="0"/>
        </a:spcAft>
        <a:defRPr sz="4400" b="1" i="1">
          <a:solidFill>
            <a:schemeClr val="tx2"/>
          </a:solidFill>
          <a:latin typeface="Times New Roman" pitchFamily="18" charset="0"/>
        </a:defRPr>
      </a:lvl5pPr>
      <a:lvl6pPr marL="457200" algn="l" rtl="0" eaLnBrk="1" fontAlgn="base" hangingPunct="1">
        <a:spcBef>
          <a:spcPct val="0"/>
        </a:spcBef>
        <a:spcAft>
          <a:spcPct val="0"/>
        </a:spcAft>
        <a:defRPr sz="4400" i="1">
          <a:solidFill>
            <a:schemeClr val="tx2"/>
          </a:solidFill>
          <a:latin typeface="Times New Roman" pitchFamily="18" charset="0"/>
        </a:defRPr>
      </a:lvl6pPr>
      <a:lvl7pPr marL="914400" algn="l" rtl="0" eaLnBrk="1" fontAlgn="base" hangingPunct="1">
        <a:spcBef>
          <a:spcPct val="0"/>
        </a:spcBef>
        <a:spcAft>
          <a:spcPct val="0"/>
        </a:spcAft>
        <a:defRPr sz="4400" i="1">
          <a:solidFill>
            <a:schemeClr val="tx2"/>
          </a:solidFill>
          <a:latin typeface="Times New Roman" pitchFamily="18" charset="0"/>
        </a:defRPr>
      </a:lvl7pPr>
      <a:lvl8pPr marL="1371600" algn="l" rtl="0" eaLnBrk="1" fontAlgn="base" hangingPunct="1">
        <a:spcBef>
          <a:spcPct val="0"/>
        </a:spcBef>
        <a:spcAft>
          <a:spcPct val="0"/>
        </a:spcAft>
        <a:defRPr sz="4400" i="1">
          <a:solidFill>
            <a:schemeClr val="tx2"/>
          </a:solidFill>
          <a:latin typeface="Times New Roman" pitchFamily="18" charset="0"/>
        </a:defRPr>
      </a:lvl8pPr>
      <a:lvl9pPr marL="1828800" algn="l" rtl="0" eaLnBrk="1" fontAlgn="base" hangingPunct="1">
        <a:spcBef>
          <a:spcPct val="0"/>
        </a:spcBef>
        <a:spcAft>
          <a:spcPct val="0"/>
        </a:spcAft>
        <a:defRPr sz="4400" i="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Blip>
          <a:blip r:embed="rId15"/>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SzPct val="75000"/>
        <a:buBlip>
          <a:blip r:embed="rId16"/>
        </a:buBlip>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Char char="–"/>
        <a:defRPr sz="2000">
          <a:solidFill>
            <a:schemeClr val="tx1"/>
          </a:solidFill>
          <a:latin typeface="+mn-lt"/>
        </a:defRPr>
      </a:lvl6pPr>
      <a:lvl7pPr marL="2971800" indent="-228600" algn="l" rtl="0" eaLnBrk="1" fontAlgn="base" hangingPunct="1">
        <a:spcBef>
          <a:spcPct val="20000"/>
        </a:spcBef>
        <a:spcAft>
          <a:spcPct val="0"/>
        </a:spcAft>
        <a:buClr>
          <a:schemeClr val="tx2"/>
        </a:buClr>
        <a:buChar char="–"/>
        <a:defRPr sz="2000">
          <a:solidFill>
            <a:schemeClr val="tx1"/>
          </a:solidFill>
          <a:latin typeface="+mn-lt"/>
        </a:defRPr>
      </a:lvl7pPr>
      <a:lvl8pPr marL="3429000" indent="-228600" algn="l" rtl="0" eaLnBrk="1" fontAlgn="base" hangingPunct="1">
        <a:spcBef>
          <a:spcPct val="20000"/>
        </a:spcBef>
        <a:spcAft>
          <a:spcPct val="0"/>
        </a:spcAft>
        <a:buClr>
          <a:schemeClr val="tx2"/>
        </a:buClr>
        <a:buChar char="–"/>
        <a:defRPr sz="2000">
          <a:solidFill>
            <a:schemeClr val="tx1"/>
          </a:solidFill>
          <a:latin typeface="+mn-lt"/>
        </a:defRPr>
      </a:lvl8pPr>
      <a:lvl9pPr marL="3886200" indent="-228600" algn="l" rtl="0" eaLnBrk="1" fontAlgn="base" hangingPunct="1">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3.png"/><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3.png"/><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050"/>
          <p:cNvSpPr>
            <a:spLocks noGrp="1" noChangeArrowheads="1"/>
          </p:cNvSpPr>
          <p:nvPr>
            <p:ph type="ctrTitle"/>
          </p:nvPr>
        </p:nvSpPr>
        <p:spPr>
          <a:xfrm>
            <a:off x="1835150" y="2133600"/>
            <a:ext cx="6934200" cy="2362200"/>
          </a:xfrm>
        </p:spPr>
        <p:txBody>
          <a:bodyPr/>
          <a:lstStyle/>
          <a:p>
            <a:pPr eaLnBrk="1" hangingPunct="1"/>
            <a:r>
              <a:rPr lang="en-US" altLang="en-US" dirty="0" smtClean="0"/>
              <a:t>Chapter 9</a:t>
            </a:r>
            <a:br>
              <a:rPr lang="en-US" altLang="en-US" dirty="0" smtClean="0"/>
            </a:br>
            <a:r>
              <a:rPr lang="en-US" altLang="en-US" dirty="0" smtClean="0"/>
              <a:t>XVAs</a:t>
            </a:r>
          </a:p>
        </p:txBody>
      </p:sp>
      <p:sp>
        <p:nvSpPr>
          <p:cNvPr id="6147"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rPr>
              <a:t>Options, Futures, and Other Derivatives 11th Edition, Copyright © John C. Hull 2021</a:t>
            </a:r>
            <a:endParaRPr lang="en-US" altLang="en-US" sz="1400">
              <a:latin typeface="Arial" charset="0"/>
            </a:endParaRPr>
          </a:p>
        </p:txBody>
      </p:sp>
      <p:sp>
        <p:nvSpPr>
          <p:cNvPr id="614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AE905321-566B-4A09-939A-B6247D8247B4}" type="slidenum">
              <a:rPr lang="en-US" altLang="en-US" sz="1400" smtClean="0">
                <a:latin typeface="Arial" charset="0"/>
              </a:rPr>
              <a:pPr eaLnBrk="1" hangingPunct="1">
                <a:spcBef>
                  <a:spcPct val="0"/>
                </a:spcBef>
                <a:buFontTx/>
                <a:buNone/>
              </a:pPr>
              <a:t>1</a:t>
            </a:fld>
            <a:endParaRPr lang="en-US" altLang="en-US" sz="1400" smtClean="0">
              <a:latin typeface="Arial"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Cost</a:t>
            </a:r>
            <a:endParaRPr lang="en-US" dirty="0"/>
          </a:p>
        </p:txBody>
      </p:sp>
      <p:sp>
        <p:nvSpPr>
          <p:cNvPr id="3" name="Content Placeholder 2"/>
          <p:cNvSpPr>
            <a:spLocks noGrp="1"/>
          </p:cNvSpPr>
          <p:nvPr>
            <p:ph idx="1"/>
          </p:nvPr>
        </p:nvSpPr>
        <p:spPr/>
        <p:txBody>
          <a:bodyPr/>
          <a:lstStyle/>
          <a:p>
            <a:r>
              <a:rPr lang="en-CA" sz="2400" dirty="0" smtClean="0"/>
              <a:t>Many banks use their average debt funding cost to calculate the cost of FVA and MVA</a:t>
            </a:r>
          </a:p>
          <a:p>
            <a:r>
              <a:rPr lang="en-CA" sz="2400" dirty="0" smtClean="0"/>
              <a:t>Financial economic theory would suggest that the initial margin and variation margin are low risk investments. The required return is less than the bank’s average funding cost</a:t>
            </a:r>
          </a:p>
          <a:p>
            <a:r>
              <a:rPr lang="en-CA" sz="2400" dirty="0" smtClean="0"/>
              <a:t>If the return required on margin is the fed funds rate plus 10 bps and the interest earned on margin is the fed funds rate minus 20 basis points, the funding cost (possibly a benefit in the case of FVA) is 30bps</a:t>
            </a:r>
            <a:endParaRPr lang="en-US" sz="2400" dirty="0"/>
          </a:p>
        </p:txBody>
      </p:sp>
      <p:sp>
        <p:nvSpPr>
          <p:cNvPr id="4" name="Footer Placeholder 3"/>
          <p:cNvSpPr>
            <a:spLocks noGrp="1"/>
          </p:cNvSpPr>
          <p:nvPr>
            <p:ph type="ftr" sz="quarter" idx="11"/>
          </p:nvPr>
        </p:nvSpPr>
        <p:spPr/>
        <p:txBody>
          <a:bodyPr/>
          <a:lstStyle/>
          <a:p>
            <a:pPr>
              <a:defRPr/>
            </a:pPr>
            <a:r>
              <a:rPr lang="en-US" altLang="en-US" smtClean="0"/>
              <a:t>Options, Futures, and Other Derivatives 11th Edition, Copyright © John C. Hull 2021</a:t>
            </a:r>
            <a:endParaRPr lang="en-US" altLang="en-US">
              <a:cs typeface="Arial" charset="0"/>
            </a:endParaRPr>
          </a:p>
        </p:txBody>
      </p:sp>
      <p:sp>
        <p:nvSpPr>
          <p:cNvPr id="5" name="Slide Number Placeholder 4"/>
          <p:cNvSpPr>
            <a:spLocks noGrp="1"/>
          </p:cNvSpPr>
          <p:nvPr>
            <p:ph type="sldNum" sz="quarter" idx="12"/>
          </p:nvPr>
        </p:nvSpPr>
        <p:spPr/>
        <p:txBody>
          <a:bodyPr/>
          <a:lstStyle/>
          <a:p>
            <a:pPr>
              <a:defRPr/>
            </a:pPr>
            <a:fld id="{2FCAD0A3-D77E-4EC3-8AFB-FEFC1CCDFB90}" type="slidenum">
              <a:rPr lang="en-US" altLang="en-US" smtClean="0"/>
              <a:pPr>
                <a:defRPr/>
              </a:pPr>
              <a:t>10</a:t>
            </a:fld>
            <a:endParaRPr lang="en-US" altLang="en-US" dirty="0"/>
          </a:p>
        </p:txBody>
      </p:sp>
    </p:spTree>
    <p:extLst>
      <p:ext uri="{BB962C8B-B14F-4D97-AF65-F5344CB8AC3E}">
        <p14:creationId xmlns:p14="http://schemas.microsoft.com/office/powerpoint/2010/main" val="22353431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KVA</a:t>
            </a:r>
            <a:endParaRPr lang="en-US" dirty="0"/>
          </a:p>
        </p:txBody>
      </p:sp>
      <p:sp>
        <p:nvSpPr>
          <p:cNvPr id="3" name="Content Placeholder 2"/>
          <p:cNvSpPr>
            <a:spLocks noGrp="1"/>
          </p:cNvSpPr>
          <p:nvPr>
            <p:ph idx="1"/>
          </p:nvPr>
        </p:nvSpPr>
        <p:spPr/>
        <p:txBody>
          <a:bodyPr/>
          <a:lstStyle/>
          <a:p>
            <a:r>
              <a:rPr lang="en-CA" sz="2400" dirty="0" smtClean="0"/>
              <a:t>KVA is the capital valuation adjustment. </a:t>
            </a:r>
            <a:endParaRPr lang="en-CA" sz="2400" dirty="0"/>
          </a:p>
          <a:p>
            <a:r>
              <a:rPr lang="en-CA" sz="2400" dirty="0" smtClean="0"/>
              <a:t>This is an adjustment for the incremental capital requirements associated with a derivative</a:t>
            </a:r>
          </a:p>
          <a:p>
            <a:r>
              <a:rPr lang="en-CA" sz="2400" dirty="0" smtClean="0"/>
              <a:t>Many banks consider the cost of incremental capital to be the required return on equity</a:t>
            </a:r>
          </a:p>
          <a:p>
            <a:r>
              <a:rPr lang="en-CA" sz="2400" dirty="0" smtClean="0"/>
              <a:t>Financial economists would argue that additional equity makes the bank less risky and should reduce the required return on both debt and equity</a:t>
            </a:r>
            <a:endParaRPr lang="en-US" sz="2400" dirty="0"/>
          </a:p>
        </p:txBody>
      </p:sp>
      <p:sp>
        <p:nvSpPr>
          <p:cNvPr id="4" name="Footer Placeholder 3"/>
          <p:cNvSpPr>
            <a:spLocks noGrp="1"/>
          </p:cNvSpPr>
          <p:nvPr>
            <p:ph type="ftr" sz="quarter" idx="11"/>
          </p:nvPr>
        </p:nvSpPr>
        <p:spPr/>
        <p:txBody>
          <a:bodyPr/>
          <a:lstStyle/>
          <a:p>
            <a:pPr>
              <a:defRPr/>
            </a:pPr>
            <a:r>
              <a:rPr lang="en-US" altLang="en-US" smtClean="0"/>
              <a:t>Options, Futures, and Other Derivatives 11th Edition, Copyright © John C. Hull 2021</a:t>
            </a:r>
            <a:endParaRPr lang="en-US" altLang="en-US">
              <a:cs typeface="Arial" charset="0"/>
            </a:endParaRPr>
          </a:p>
        </p:txBody>
      </p:sp>
      <p:sp>
        <p:nvSpPr>
          <p:cNvPr id="5" name="Slide Number Placeholder 4"/>
          <p:cNvSpPr>
            <a:spLocks noGrp="1"/>
          </p:cNvSpPr>
          <p:nvPr>
            <p:ph type="sldNum" sz="quarter" idx="12"/>
          </p:nvPr>
        </p:nvSpPr>
        <p:spPr/>
        <p:txBody>
          <a:bodyPr/>
          <a:lstStyle/>
          <a:p>
            <a:pPr>
              <a:defRPr/>
            </a:pPr>
            <a:fld id="{2FCAD0A3-D77E-4EC3-8AFB-FEFC1CCDFB90}" type="slidenum">
              <a:rPr lang="en-US" altLang="en-US" smtClean="0"/>
              <a:pPr>
                <a:defRPr/>
              </a:pPr>
              <a:t>11</a:t>
            </a:fld>
            <a:endParaRPr lang="en-US" altLang="en-US" dirty="0"/>
          </a:p>
        </p:txBody>
      </p:sp>
    </p:spTree>
    <p:extLst>
      <p:ext uri="{BB962C8B-B14F-4D97-AF65-F5344CB8AC3E}">
        <p14:creationId xmlns:p14="http://schemas.microsoft.com/office/powerpoint/2010/main" val="12530347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alculation Issues</a:t>
            </a:r>
            <a:endParaRPr lang="en-US" dirty="0"/>
          </a:p>
        </p:txBody>
      </p:sp>
      <p:sp>
        <p:nvSpPr>
          <p:cNvPr id="3" name="Content Placeholder 2"/>
          <p:cNvSpPr>
            <a:spLocks noGrp="1"/>
          </p:cNvSpPr>
          <p:nvPr>
            <p:ph idx="1"/>
          </p:nvPr>
        </p:nvSpPr>
        <p:spPr/>
        <p:txBody>
          <a:bodyPr/>
          <a:lstStyle/>
          <a:p>
            <a:r>
              <a:rPr lang="en-CA" dirty="0" smtClean="0"/>
              <a:t>The calculation of all the XVAs involve very time-consuming Monte Carlo simulations. </a:t>
            </a:r>
          </a:p>
          <a:p>
            <a:r>
              <a:rPr lang="en-CA" dirty="0" smtClean="0"/>
              <a:t>This is because it is necessary to calculate </a:t>
            </a:r>
          </a:p>
          <a:p>
            <a:pPr lvl="1"/>
            <a:r>
              <a:rPr lang="en-CA" dirty="0" smtClean="0"/>
              <a:t>expected future exposures for both bank and counterparty (in the case of CVA and DVA)</a:t>
            </a:r>
          </a:p>
          <a:p>
            <a:pPr lvl="1"/>
            <a:r>
              <a:rPr lang="en-CA" dirty="0" smtClean="0"/>
              <a:t>expected future variation and initial margin requirements (in the case of FVA and MVA)</a:t>
            </a:r>
          </a:p>
          <a:p>
            <a:pPr lvl="1"/>
            <a:r>
              <a:rPr lang="en-CA" dirty="0" smtClean="0"/>
              <a:t>expected future capital requirements (in the case of KVA)</a:t>
            </a:r>
            <a:endParaRPr lang="en-US" dirty="0"/>
          </a:p>
        </p:txBody>
      </p:sp>
      <p:sp>
        <p:nvSpPr>
          <p:cNvPr id="4" name="Footer Placeholder 3"/>
          <p:cNvSpPr>
            <a:spLocks noGrp="1"/>
          </p:cNvSpPr>
          <p:nvPr>
            <p:ph type="ftr" sz="quarter" idx="11"/>
          </p:nvPr>
        </p:nvSpPr>
        <p:spPr/>
        <p:txBody>
          <a:bodyPr/>
          <a:lstStyle/>
          <a:p>
            <a:pPr>
              <a:defRPr/>
            </a:pPr>
            <a:r>
              <a:rPr lang="en-US" altLang="en-US" smtClean="0"/>
              <a:t>Options, Futures, and Other Derivatives 11th Edition, Copyright © John C. Hull 2021</a:t>
            </a:r>
            <a:endParaRPr lang="en-US" altLang="en-US" dirty="0">
              <a:cs typeface="Arial" charset="0"/>
            </a:endParaRPr>
          </a:p>
        </p:txBody>
      </p:sp>
      <p:sp>
        <p:nvSpPr>
          <p:cNvPr id="5" name="Slide Number Placeholder 4"/>
          <p:cNvSpPr>
            <a:spLocks noGrp="1"/>
          </p:cNvSpPr>
          <p:nvPr>
            <p:ph type="sldNum" sz="quarter" idx="12"/>
          </p:nvPr>
        </p:nvSpPr>
        <p:spPr/>
        <p:txBody>
          <a:bodyPr/>
          <a:lstStyle/>
          <a:p>
            <a:pPr>
              <a:defRPr/>
            </a:pPr>
            <a:fld id="{2FCAD0A3-D77E-4EC3-8AFB-FEFC1CCDFB90}" type="slidenum">
              <a:rPr lang="en-US" altLang="en-US" smtClean="0"/>
              <a:pPr>
                <a:defRPr/>
              </a:pPr>
              <a:t>12</a:t>
            </a:fld>
            <a:endParaRPr lang="en-US" altLang="en-US" dirty="0"/>
          </a:p>
        </p:txBody>
      </p:sp>
    </p:spTree>
    <p:extLst>
      <p:ext uri="{BB962C8B-B14F-4D97-AF65-F5344CB8AC3E}">
        <p14:creationId xmlns:p14="http://schemas.microsoft.com/office/powerpoint/2010/main" val="261086307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VA</a:t>
            </a:r>
            <a:endParaRPr lang="en-US" dirty="0"/>
          </a:p>
        </p:txBody>
      </p:sp>
      <p:sp>
        <p:nvSpPr>
          <p:cNvPr id="3" name="Content Placeholder 2"/>
          <p:cNvSpPr>
            <a:spLocks noGrp="1"/>
          </p:cNvSpPr>
          <p:nvPr>
            <p:ph idx="1"/>
          </p:nvPr>
        </p:nvSpPr>
        <p:spPr/>
        <p:txBody>
          <a:bodyPr/>
          <a:lstStyle/>
          <a:p>
            <a:r>
              <a:rPr lang="en-CA" dirty="0" smtClean="0"/>
              <a:t>Credit valuation adjustment (CVA) is an adjustment to the no-default value of derivatives arising from the possibility of a counterparty default</a:t>
            </a:r>
          </a:p>
          <a:p>
            <a:pPr marL="0" indent="0">
              <a:buNone/>
            </a:pPr>
            <a:endParaRPr lang="en-US" dirty="0"/>
          </a:p>
        </p:txBody>
      </p:sp>
      <p:sp>
        <p:nvSpPr>
          <p:cNvPr id="4" name="Footer Placeholder 3"/>
          <p:cNvSpPr>
            <a:spLocks noGrp="1"/>
          </p:cNvSpPr>
          <p:nvPr>
            <p:ph type="ftr" sz="quarter" idx="11"/>
          </p:nvPr>
        </p:nvSpPr>
        <p:spPr/>
        <p:txBody>
          <a:bodyPr/>
          <a:lstStyle/>
          <a:p>
            <a:pPr>
              <a:defRPr/>
            </a:pPr>
            <a:r>
              <a:rPr lang="en-US" altLang="en-US" smtClean="0"/>
              <a:t>Options, Futures, and Other Derivatives 11th Edition, Copyright © John C. Hull 2021</a:t>
            </a:r>
            <a:endParaRPr lang="en-US" altLang="en-US">
              <a:cs typeface="Arial" charset="0"/>
            </a:endParaRPr>
          </a:p>
        </p:txBody>
      </p:sp>
      <p:sp>
        <p:nvSpPr>
          <p:cNvPr id="5" name="Slide Number Placeholder 4"/>
          <p:cNvSpPr>
            <a:spLocks noGrp="1"/>
          </p:cNvSpPr>
          <p:nvPr>
            <p:ph type="sldNum" sz="quarter" idx="12"/>
          </p:nvPr>
        </p:nvSpPr>
        <p:spPr/>
        <p:txBody>
          <a:bodyPr/>
          <a:lstStyle/>
          <a:p>
            <a:pPr>
              <a:defRPr/>
            </a:pPr>
            <a:fld id="{2FCAD0A3-D77E-4EC3-8AFB-FEFC1CCDFB90}" type="slidenum">
              <a:rPr lang="en-US" altLang="en-US" smtClean="0"/>
              <a:pPr>
                <a:defRPr/>
              </a:pPr>
              <a:t>2</a:t>
            </a:fld>
            <a:endParaRPr lang="en-US" altLang="en-US" dirty="0"/>
          </a:p>
        </p:txBody>
      </p:sp>
    </p:spTree>
    <p:extLst>
      <p:ext uri="{BB962C8B-B14F-4D97-AF65-F5344CB8AC3E}">
        <p14:creationId xmlns:p14="http://schemas.microsoft.com/office/powerpoint/2010/main" val="388736597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Netting</a:t>
            </a:r>
            <a:endParaRPr lang="en-US" dirty="0"/>
          </a:p>
        </p:txBody>
      </p:sp>
      <p:sp>
        <p:nvSpPr>
          <p:cNvPr id="3" name="Content Placeholder 2"/>
          <p:cNvSpPr>
            <a:spLocks noGrp="1"/>
          </p:cNvSpPr>
          <p:nvPr>
            <p:ph idx="1"/>
          </p:nvPr>
        </p:nvSpPr>
        <p:spPr/>
        <p:txBody>
          <a:bodyPr/>
          <a:lstStyle/>
          <a:p>
            <a:r>
              <a:rPr lang="en-CA" sz="2400" dirty="0"/>
              <a:t>Master agreements for bilaterally cleared transactions typically state that outstanding transactions are netted in the event of a </a:t>
            </a:r>
            <a:r>
              <a:rPr lang="en-CA" sz="2400" dirty="0" smtClean="0"/>
              <a:t>default. For example, if there are two outstanding transactions worth +10 and -6 with a counterparty the potential loss in the event of default (assuming no collateral) is 4 not 10.</a:t>
            </a:r>
          </a:p>
          <a:p>
            <a:r>
              <a:rPr lang="en-CA" sz="2400" dirty="0" smtClean="0"/>
              <a:t>This means that CVA must be calculated on a counterparty-by-counterparty basis, not on a transaction-by-transaction basis.</a:t>
            </a:r>
            <a:endParaRPr lang="en-CA" sz="2400" dirty="0"/>
          </a:p>
          <a:p>
            <a:endParaRPr lang="en-US" dirty="0"/>
          </a:p>
        </p:txBody>
      </p:sp>
      <p:sp>
        <p:nvSpPr>
          <p:cNvPr id="4" name="Footer Placeholder 3"/>
          <p:cNvSpPr>
            <a:spLocks noGrp="1"/>
          </p:cNvSpPr>
          <p:nvPr>
            <p:ph type="ftr" sz="quarter" idx="11"/>
          </p:nvPr>
        </p:nvSpPr>
        <p:spPr/>
        <p:txBody>
          <a:bodyPr/>
          <a:lstStyle/>
          <a:p>
            <a:pPr>
              <a:defRPr/>
            </a:pPr>
            <a:r>
              <a:rPr lang="en-US" altLang="en-US" smtClean="0"/>
              <a:t>Options, Futures, and Other Derivatives 11th Edition, Copyright © John C. Hull 2021</a:t>
            </a:r>
            <a:endParaRPr lang="en-US" altLang="en-US" dirty="0">
              <a:cs typeface="Arial" charset="0"/>
            </a:endParaRPr>
          </a:p>
        </p:txBody>
      </p:sp>
      <p:sp>
        <p:nvSpPr>
          <p:cNvPr id="5" name="Slide Number Placeholder 4"/>
          <p:cNvSpPr>
            <a:spLocks noGrp="1"/>
          </p:cNvSpPr>
          <p:nvPr>
            <p:ph type="sldNum" sz="quarter" idx="12"/>
          </p:nvPr>
        </p:nvSpPr>
        <p:spPr/>
        <p:txBody>
          <a:bodyPr/>
          <a:lstStyle/>
          <a:p>
            <a:pPr>
              <a:defRPr/>
            </a:pPr>
            <a:fld id="{2FCAD0A3-D77E-4EC3-8AFB-FEFC1CCDFB90}" type="slidenum">
              <a:rPr lang="en-US" altLang="en-US" smtClean="0"/>
              <a:pPr>
                <a:defRPr/>
              </a:pPr>
              <a:t>3</a:t>
            </a:fld>
            <a:endParaRPr lang="en-US" altLang="en-US" dirty="0"/>
          </a:p>
        </p:txBody>
      </p:sp>
    </p:spTree>
    <p:extLst>
      <p:ext uri="{BB962C8B-B14F-4D97-AF65-F5344CB8AC3E}">
        <p14:creationId xmlns:p14="http://schemas.microsoft.com/office/powerpoint/2010/main" val="21706486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VA</a:t>
            </a:r>
            <a:endParaRPr lang="en-US" dirty="0"/>
          </a:p>
        </p:txBody>
      </p:sp>
      <p:sp>
        <p:nvSpPr>
          <p:cNvPr id="3" name="Content Placeholder 2"/>
          <p:cNvSpPr>
            <a:spLocks noGrp="1"/>
          </p:cNvSpPr>
          <p:nvPr>
            <p:ph idx="1"/>
          </p:nvPr>
        </p:nvSpPr>
        <p:spPr/>
        <p:txBody>
          <a:bodyPr/>
          <a:lstStyle/>
          <a:p>
            <a:r>
              <a:rPr lang="en-CA" dirty="0" smtClean="0"/>
              <a:t>Debit (or debt) valuation adjustment is an adjustment to a bank’s no-default value because the bank itself might default.</a:t>
            </a:r>
          </a:p>
          <a:p>
            <a:r>
              <a:rPr lang="en-CA" dirty="0" smtClean="0"/>
              <a:t>The banks DVA is the counterparty’s CVA</a:t>
            </a:r>
          </a:p>
          <a:p>
            <a:r>
              <a:rPr lang="en-CA" dirty="0" smtClean="0"/>
              <a:t>Like CVA, DVA must be calculated on a counterparty-by-counterparty basis</a:t>
            </a:r>
          </a:p>
          <a:p>
            <a:pPr marL="0" indent="0">
              <a:buNone/>
            </a:pPr>
            <a:endParaRPr lang="en-US" dirty="0"/>
          </a:p>
        </p:txBody>
      </p:sp>
      <p:sp>
        <p:nvSpPr>
          <p:cNvPr id="4" name="Footer Placeholder 3"/>
          <p:cNvSpPr>
            <a:spLocks noGrp="1"/>
          </p:cNvSpPr>
          <p:nvPr>
            <p:ph type="ftr" sz="quarter" idx="11"/>
          </p:nvPr>
        </p:nvSpPr>
        <p:spPr/>
        <p:txBody>
          <a:bodyPr/>
          <a:lstStyle/>
          <a:p>
            <a:pPr>
              <a:defRPr/>
            </a:pPr>
            <a:r>
              <a:rPr lang="en-US" altLang="en-US" smtClean="0"/>
              <a:t>Options, Futures, and Other Derivatives 11th Edition, Copyright © John C. Hull 2021</a:t>
            </a:r>
            <a:endParaRPr lang="en-US" altLang="en-US">
              <a:cs typeface="Arial" charset="0"/>
            </a:endParaRPr>
          </a:p>
        </p:txBody>
      </p:sp>
      <p:sp>
        <p:nvSpPr>
          <p:cNvPr id="5" name="Slide Number Placeholder 4"/>
          <p:cNvSpPr>
            <a:spLocks noGrp="1"/>
          </p:cNvSpPr>
          <p:nvPr>
            <p:ph type="sldNum" sz="quarter" idx="12"/>
          </p:nvPr>
        </p:nvSpPr>
        <p:spPr/>
        <p:txBody>
          <a:bodyPr/>
          <a:lstStyle/>
          <a:p>
            <a:pPr>
              <a:defRPr/>
            </a:pPr>
            <a:fld id="{2FCAD0A3-D77E-4EC3-8AFB-FEFC1CCDFB90}" type="slidenum">
              <a:rPr lang="en-US" altLang="en-US" smtClean="0"/>
              <a:pPr>
                <a:defRPr/>
              </a:pPr>
              <a:t>4</a:t>
            </a:fld>
            <a:endParaRPr lang="en-US" alt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711097848"/>
              </p:ext>
            </p:extLst>
          </p:nvPr>
        </p:nvGraphicFramePr>
        <p:xfrm>
          <a:off x="8323263" y="4994275"/>
          <a:ext cx="268287" cy="506413"/>
        </p:xfrm>
        <a:graphic>
          <a:graphicData uri="http://schemas.openxmlformats.org/presentationml/2006/ole">
            <mc:AlternateContent xmlns:mc="http://schemas.openxmlformats.org/markup-compatibility/2006">
              <mc:Choice xmlns:v="urn:schemas-microsoft-com:vml" Requires="v">
                <p:oleObj spid="_x0000_s25611" name="Equation" r:id="rId3" imgW="164880" imgH="241200" progId="Equation.3">
                  <p:embed/>
                </p:oleObj>
              </mc:Choice>
              <mc:Fallback>
                <p:oleObj name="Equation" r:id="rId3" imgW="164880" imgH="241200" progId="Equation.3">
                  <p:embed/>
                  <p:pic>
                    <p:nvPicPr>
                      <p:cNvPr id="0" name=""/>
                      <p:cNvPicPr/>
                      <p:nvPr/>
                    </p:nvPicPr>
                    <p:blipFill>
                      <a:blip r:embed="rId4"/>
                      <a:stretch>
                        <a:fillRect/>
                      </a:stretch>
                    </p:blipFill>
                    <p:spPr>
                      <a:xfrm>
                        <a:off x="8323263" y="4994275"/>
                        <a:ext cx="268287" cy="506413"/>
                      </a:xfrm>
                      <a:prstGeom prst="rect">
                        <a:avLst/>
                      </a:prstGeom>
                    </p:spPr>
                  </p:pic>
                </p:oleObj>
              </mc:Fallback>
            </mc:AlternateContent>
          </a:graphicData>
        </a:graphic>
      </p:graphicFrame>
    </p:spTree>
    <p:extLst>
      <p:ext uri="{BB962C8B-B14F-4D97-AF65-F5344CB8AC3E}">
        <p14:creationId xmlns:p14="http://schemas.microsoft.com/office/powerpoint/2010/main" val="9658758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CA" altLang="en-US" smtClean="0"/>
              <a:t>Valuing Bilaterally Cleared Derivatives Portfolios </a:t>
            </a:r>
            <a:r>
              <a:rPr lang="en-CA" altLang="en-US" sz="2800" smtClean="0"/>
              <a:t>continued</a:t>
            </a:r>
          </a:p>
        </p:txBody>
      </p:sp>
      <p:sp>
        <p:nvSpPr>
          <p:cNvPr id="3" name="Content Placeholder 2"/>
          <p:cNvSpPr>
            <a:spLocks noGrp="1"/>
          </p:cNvSpPr>
          <p:nvPr>
            <p:ph idx="1"/>
          </p:nvPr>
        </p:nvSpPr>
        <p:spPr>
          <a:xfrm>
            <a:off x="684213" y="2420938"/>
            <a:ext cx="7772400" cy="4114800"/>
          </a:xfrm>
        </p:spPr>
        <p:txBody>
          <a:bodyPr/>
          <a:lstStyle/>
          <a:p>
            <a:pPr>
              <a:defRPr/>
            </a:pPr>
            <a:r>
              <a:rPr lang="en-CA" dirty="0"/>
              <a:t>Value after credit adjustments is:</a:t>
            </a:r>
          </a:p>
          <a:p>
            <a:pPr marL="0" indent="0">
              <a:buFontTx/>
              <a:buNone/>
              <a:defRPr/>
            </a:pPr>
            <a:r>
              <a:rPr lang="en-CA" dirty="0"/>
              <a:t>	</a:t>
            </a:r>
            <a:r>
              <a:rPr lang="en-CA" dirty="0" smtClean="0"/>
              <a:t>No-default </a:t>
            </a:r>
            <a:r>
              <a:rPr lang="en-CA" dirty="0"/>
              <a:t>value − CVA + </a:t>
            </a:r>
            <a:r>
              <a:rPr lang="en-CA" dirty="0" smtClean="0"/>
              <a:t>DVA</a:t>
            </a:r>
            <a:endParaRPr lang="en-CA" dirty="0"/>
          </a:p>
          <a:p>
            <a:pPr>
              <a:defRPr/>
            </a:pPr>
            <a:r>
              <a:rPr lang="en-CA" dirty="0" smtClean="0"/>
              <a:t>CVA and DVA adjustments should reflect collateral arrangements</a:t>
            </a:r>
          </a:p>
          <a:p>
            <a:pPr>
              <a:defRPr/>
            </a:pPr>
            <a:r>
              <a:rPr lang="en-CA" dirty="0"/>
              <a:t>Why does DVA increase the value of the portfolio of transactions with the counterparty?</a:t>
            </a:r>
          </a:p>
          <a:p>
            <a:pPr>
              <a:defRPr/>
            </a:pPr>
            <a:endParaRPr lang="en-CA" dirty="0"/>
          </a:p>
        </p:txBody>
      </p:sp>
      <p:sp>
        <p:nvSpPr>
          <p:cNvPr id="2048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mtClean="0"/>
              <a:t>Options, Futures, and Other Derivatives 11th Edition, Copyright © John C. Hull 2021</a:t>
            </a:r>
            <a:endParaRPr lang="en-US" altLang="en-US">
              <a:cs typeface="Arial" charset="0"/>
            </a:endParaRPr>
          </a:p>
        </p:txBody>
      </p:sp>
      <p:sp>
        <p:nvSpPr>
          <p:cNvPr id="2048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0D06E73-7927-4F1E-92BD-E7A4953800E2}" type="slidenum">
              <a:rPr lang="en-US" altLang="en-US" smtClean="0"/>
              <a:pPr eaLnBrk="1" hangingPunct="1"/>
              <a:t>5</a:t>
            </a:fld>
            <a:endParaRPr lang="en-US" altLang="en-US"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CA" altLang="en-US" smtClean="0"/>
              <a:t>The CVA Calculation</a:t>
            </a:r>
            <a:endParaRPr lang="en-US" altLang="en-US" smtClean="0"/>
          </a:p>
        </p:txBody>
      </p:sp>
      <p:sp>
        <p:nvSpPr>
          <p:cNvPr id="2150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cs typeface="Arial" charset="0"/>
              </a:rPr>
              <a:t>Options, Futures, and Other Derivatives 11th Edition, Copyright © John C. Hull 2021</a:t>
            </a:r>
            <a:endParaRPr lang="en-US" altLang="en-US" sz="1400">
              <a:latin typeface="Arial" charset="0"/>
              <a:cs typeface="Arial" charset="0"/>
            </a:endParaRPr>
          </a:p>
        </p:txBody>
      </p:sp>
      <p:sp>
        <p:nvSpPr>
          <p:cNvPr id="2150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98152848-990B-4C4C-8FA7-DB19D629F306}" type="slidenum">
              <a:rPr lang="en-US" altLang="en-US" sz="1400" smtClean="0">
                <a:latin typeface="Arial" charset="0"/>
                <a:cs typeface="Arial" charset="0"/>
              </a:rPr>
              <a:pPr eaLnBrk="1" hangingPunct="1">
                <a:spcBef>
                  <a:spcPct val="0"/>
                </a:spcBef>
                <a:buFontTx/>
                <a:buNone/>
              </a:pPr>
              <a:t>6</a:t>
            </a:fld>
            <a:endParaRPr lang="en-US" altLang="en-US" sz="1400" smtClean="0">
              <a:latin typeface="Arial" charset="0"/>
              <a:cs typeface="Arial" charset="0"/>
            </a:endParaRPr>
          </a:p>
        </p:txBody>
      </p:sp>
      <p:cxnSp>
        <p:nvCxnSpPr>
          <p:cNvPr id="21509" name="Straight Connector 5"/>
          <p:cNvCxnSpPr>
            <a:cxnSpLocks noChangeShapeType="1"/>
          </p:cNvCxnSpPr>
          <p:nvPr/>
        </p:nvCxnSpPr>
        <p:spPr bwMode="auto">
          <a:xfrm>
            <a:off x="1905000" y="2932113"/>
            <a:ext cx="5943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1510" name="TextBox 6"/>
          <p:cNvSpPr txBox="1">
            <a:spLocks noChangeArrowheads="1"/>
          </p:cNvSpPr>
          <p:nvPr/>
        </p:nvSpPr>
        <p:spPr bwMode="auto">
          <a:xfrm>
            <a:off x="1068388" y="2449513"/>
            <a:ext cx="762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CA" altLang="en-US" sz="1800">
                <a:cs typeface="Arial" charset="0"/>
              </a:rPr>
              <a:t>Time</a:t>
            </a:r>
            <a:endParaRPr lang="en-US" altLang="en-US" sz="1800">
              <a:cs typeface="Arial" charset="0"/>
            </a:endParaRPr>
          </a:p>
        </p:txBody>
      </p:sp>
      <p:cxnSp>
        <p:nvCxnSpPr>
          <p:cNvPr id="21511" name="Straight Connector 8"/>
          <p:cNvCxnSpPr>
            <a:cxnSpLocks noChangeShapeType="1"/>
          </p:cNvCxnSpPr>
          <p:nvPr/>
        </p:nvCxnSpPr>
        <p:spPr bwMode="auto">
          <a:xfrm flipV="1">
            <a:off x="1905000" y="2819400"/>
            <a:ext cx="0" cy="11271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1512" name="Straight Connector 10"/>
          <p:cNvCxnSpPr>
            <a:cxnSpLocks noChangeShapeType="1"/>
          </p:cNvCxnSpPr>
          <p:nvPr/>
        </p:nvCxnSpPr>
        <p:spPr bwMode="auto">
          <a:xfrm flipV="1">
            <a:off x="2438400" y="2819400"/>
            <a:ext cx="0" cy="1079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1513" name="Straight Connector 13"/>
          <p:cNvCxnSpPr>
            <a:cxnSpLocks noChangeShapeType="1"/>
          </p:cNvCxnSpPr>
          <p:nvPr/>
        </p:nvCxnSpPr>
        <p:spPr bwMode="auto">
          <a:xfrm flipV="1">
            <a:off x="2971800" y="2819400"/>
            <a:ext cx="0" cy="11271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1514" name="Straight Connector 15"/>
          <p:cNvCxnSpPr>
            <a:cxnSpLocks noChangeShapeType="1"/>
          </p:cNvCxnSpPr>
          <p:nvPr/>
        </p:nvCxnSpPr>
        <p:spPr bwMode="auto">
          <a:xfrm flipV="1">
            <a:off x="3505200" y="2819400"/>
            <a:ext cx="0" cy="11271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1515" name="Straight Connector 18"/>
          <p:cNvCxnSpPr>
            <a:cxnSpLocks noChangeShapeType="1"/>
          </p:cNvCxnSpPr>
          <p:nvPr/>
        </p:nvCxnSpPr>
        <p:spPr bwMode="auto">
          <a:xfrm flipV="1">
            <a:off x="4038600" y="2819400"/>
            <a:ext cx="0" cy="1079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0" name="TextBox 19"/>
          <p:cNvSpPr txBox="1"/>
          <p:nvPr/>
        </p:nvSpPr>
        <p:spPr>
          <a:xfrm>
            <a:off x="1752600" y="2462213"/>
            <a:ext cx="381000" cy="368300"/>
          </a:xfrm>
          <a:prstGeom prst="rect">
            <a:avLst/>
          </a:prstGeom>
          <a:noFill/>
        </p:spPr>
        <p:txBody>
          <a:bodyPr>
            <a:spAutoFit/>
          </a:bodyPr>
          <a:lstStyle/>
          <a:p>
            <a:pPr>
              <a:defRPr/>
            </a:pPr>
            <a:r>
              <a:rPr lang="en-CA" dirty="0">
                <a:latin typeface="+mj-lt"/>
                <a:cs typeface="Arial" pitchFamily="34" charset="0"/>
              </a:rPr>
              <a:t>0</a:t>
            </a:r>
            <a:endParaRPr lang="en-US" dirty="0">
              <a:latin typeface="+mj-lt"/>
              <a:cs typeface="Arial" pitchFamily="34" charset="0"/>
            </a:endParaRPr>
          </a:p>
        </p:txBody>
      </p:sp>
      <p:sp>
        <p:nvSpPr>
          <p:cNvPr id="21" name="TextBox 20"/>
          <p:cNvSpPr txBox="1"/>
          <p:nvPr/>
        </p:nvSpPr>
        <p:spPr>
          <a:xfrm>
            <a:off x="2286000" y="2462213"/>
            <a:ext cx="381000" cy="369887"/>
          </a:xfrm>
          <a:prstGeom prst="rect">
            <a:avLst/>
          </a:prstGeom>
          <a:noFill/>
        </p:spPr>
        <p:txBody>
          <a:bodyPr>
            <a:spAutoFit/>
          </a:bodyPr>
          <a:lstStyle/>
          <a:p>
            <a:pPr>
              <a:defRPr/>
            </a:pPr>
            <a:r>
              <a:rPr lang="en-CA" i="1" dirty="0">
                <a:latin typeface="+mj-lt"/>
                <a:cs typeface="Arial" pitchFamily="34" charset="0"/>
              </a:rPr>
              <a:t>t</a:t>
            </a:r>
            <a:r>
              <a:rPr lang="en-CA" baseline="-25000" dirty="0">
                <a:latin typeface="+mj-lt"/>
                <a:cs typeface="Arial" pitchFamily="34" charset="0"/>
              </a:rPr>
              <a:t>1</a:t>
            </a:r>
            <a:endParaRPr lang="en-US" dirty="0">
              <a:latin typeface="+mj-lt"/>
              <a:cs typeface="Arial" pitchFamily="34" charset="0"/>
            </a:endParaRPr>
          </a:p>
        </p:txBody>
      </p:sp>
      <p:sp>
        <p:nvSpPr>
          <p:cNvPr id="22" name="TextBox 21"/>
          <p:cNvSpPr txBox="1"/>
          <p:nvPr/>
        </p:nvSpPr>
        <p:spPr>
          <a:xfrm>
            <a:off x="2808288" y="2460625"/>
            <a:ext cx="381000" cy="368300"/>
          </a:xfrm>
          <a:prstGeom prst="rect">
            <a:avLst/>
          </a:prstGeom>
          <a:noFill/>
        </p:spPr>
        <p:txBody>
          <a:bodyPr>
            <a:spAutoFit/>
          </a:bodyPr>
          <a:lstStyle/>
          <a:p>
            <a:pPr>
              <a:defRPr/>
            </a:pPr>
            <a:r>
              <a:rPr lang="en-CA" i="1" dirty="0">
                <a:latin typeface="+mj-lt"/>
                <a:cs typeface="Arial" pitchFamily="34" charset="0"/>
              </a:rPr>
              <a:t>t</a:t>
            </a:r>
            <a:r>
              <a:rPr lang="en-CA" baseline="-25000" dirty="0">
                <a:latin typeface="+mj-lt"/>
                <a:cs typeface="Arial" pitchFamily="34" charset="0"/>
              </a:rPr>
              <a:t>2</a:t>
            </a:r>
            <a:endParaRPr lang="en-US" dirty="0">
              <a:latin typeface="+mj-lt"/>
              <a:cs typeface="Arial" pitchFamily="34" charset="0"/>
            </a:endParaRPr>
          </a:p>
        </p:txBody>
      </p:sp>
      <p:sp>
        <p:nvSpPr>
          <p:cNvPr id="23" name="TextBox 22"/>
          <p:cNvSpPr txBox="1"/>
          <p:nvPr/>
        </p:nvSpPr>
        <p:spPr>
          <a:xfrm>
            <a:off x="3341688" y="2462213"/>
            <a:ext cx="381000" cy="369887"/>
          </a:xfrm>
          <a:prstGeom prst="rect">
            <a:avLst/>
          </a:prstGeom>
          <a:noFill/>
        </p:spPr>
        <p:txBody>
          <a:bodyPr>
            <a:spAutoFit/>
          </a:bodyPr>
          <a:lstStyle/>
          <a:p>
            <a:pPr>
              <a:defRPr/>
            </a:pPr>
            <a:r>
              <a:rPr lang="en-CA" i="1" dirty="0">
                <a:latin typeface="+mj-lt"/>
                <a:cs typeface="Arial" pitchFamily="34" charset="0"/>
              </a:rPr>
              <a:t>t</a:t>
            </a:r>
            <a:r>
              <a:rPr lang="en-CA" baseline="-25000" dirty="0">
                <a:latin typeface="+mj-lt"/>
                <a:cs typeface="Arial" pitchFamily="34" charset="0"/>
              </a:rPr>
              <a:t>3</a:t>
            </a:r>
            <a:endParaRPr lang="en-US" dirty="0">
              <a:latin typeface="+mj-lt"/>
              <a:cs typeface="Arial" pitchFamily="34" charset="0"/>
            </a:endParaRPr>
          </a:p>
        </p:txBody>
      </p:sp>
      <p:sp>
        <p:nvSpPr>
          <p:cNvPr id="24" name="TextBox 23"/>
          <p:cNvSpPr txBox="1"/>
          <p:nvPr/>
        </p:nvSpPr>
        <p:spPr>
          <a:xfrm>
            <a:off x="3908425" y="2474913"/>
            <a:ext cx="381000" cy="369887"/>
          </a:xfrm>
          <a:prstGeom prst="rect">
            <a:avLst/>
          </a:prstGeom>
          <a:noFill/>
        </p:spPr>
        <p:txBody>
          <a:bodyPr>
            <a:spAutoFit/>
          </a:bodyPr>
          <a:lstStyle/>
          <a:p>
            <a:pPr>
              <a:defRPr/>
            </a:pPr>
            <a:r>
              <a:rPr lang="en-CA" i="1" dirty="0">
                <a:latin typeface="+mj-lt"/>
                <a:cs typeface="Arial" pitchFamily="34" charset="0"/>
              </a:rPr>
              <a:t>t</a:t>
            </a:r>
            <a:r>
              <a:rPr lang="en-CA" baseline="-25000" dirty="0">
                <a:latin typeface="+mj-lt"/>
                <a:cs typeface="Arial" pitchFamily="34" charset="0"/>
              </a:rPr>
              <a:t>4</a:t>
            </a:r>
            <a:endParaRPr lang="en-US" dirty="0">
              <a:latin typeface="+mj-lt"/>
              <a:cs typeface="Arial" pitchFamily="34" charset="0"/>
            </a:endParaRPr>
          </a:p>
        </p:txBody>
      </p:sp>
      <p:cxnSp>
        <p:nvCxnSpPr>
          <p:cNvPr id="21521" name="Straight Connector 25"/>
          <p:cNvCxnSpPr>
            <a:cxnSpLocks noChangeShapeType="1"/>
          </p:cNvCxnSpPr>
          <p:nvPr/>
        </p:nvCxnSpPr>
        <p:spPr bwMode="auto">
          <a:xfrm flipV="1">
            <a:off x="7848600" y="2817813"/>
            <a:ext cx="0" cy="1143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7" name="TextBox 26"/>
          <p:cNvSpPr txBox="1"/>
          <p:nvPr/>
        </p:nvSpPr>
        <p:spPr>
          <a:xfrm>
            <a:off x="7620000" y="2443163"/>
            <a:ext cx="685800" cy="368300"/>
          </a:xfrm>
          <a:prstGeom prst="rect">
            <a:avLst/>
          </a:prstGeom>
          <a:noFill/>
        </p:spPr>
        <p:txBody>
          <a:bodyPr>
            <a:spAutoFit/>
          </a:bodyPr>
          <a:lstStyle/>
          <a:p>
            <a:pPr>
              <a:defRPr/>
            </a:pPr>
            <a:r>
              <a:rPr lang="en-CA" i="1" dirty="0" err="1">
                <a:latin typeface="+mj-lt"/>
                <a:cs typeface="Arial" pitchFamily="34" charset="0"/>
              </a:rPr>
              <a:t>t</a:t>
            </a:r>
            <a:r>
              <a:rPr lang="en-CA" i="1" baseline="-25000" dirty="0" err="1">
                <a:latin typeface="+mj-lt"/>
                <a:cs typeface="Arial" pitchFamily="34" charset="0"/>
              </a:rPr>
              <a:t>n</a:t>
            </a:r>
            <a:r>
              <a:rPr lang="en-CA" dirty="0">
                <a:latin typeface="+mj-lt"/>
                <a:cs typeface="Arial" pitchFamily="34" charset="0"/>
              </a:rPr>
              <a:t>=T</a:t>
            </a:r>
            <a:endParaRPr lang="en-US" dirty="0">
              <a:latin typeface="+mj-lt"/>
              <a:cs typeface="Arial" pitchFamily="34" charset="0"/>
            </a:endParaRPr>
          </a:p>
        </p:txBody>
      </p:sp>
      <p:sp>
        <p:nvSpPr>
          <p:cNvPr id="21523" name="TextBox 27"/>
          <p:cNvSpPr txBox="1">
            <a:spLocks noChangeArrowheads="1"/>
          </p:cNvSpPr>
          <p:nvPr/>
        </p:nvSpPr>
        <p:spPr bwMode="auto">
          <a:xfrm>
            <a:off x="153988" y="3176588"/>
            <a:ext cx="167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CA" altLang="en-US" sz="1400">
                <a:cs typeface="Arial" charset="0"/>
              </a:rPr>
              <a:t>Counterparty default probability</a:t>
            </a:r>
            <a:endParaRPr lang="en-US" altLang="en-US" sz="1400">
              <a:cs typeface="Arial" charset="0"/>
            </a:endParaRPr>
          </a:p>
        </p:txBody>
      </p:sp>
      <p:sp>
        <p:nvSpPr>
          <p:cNvPr id="29" name="TextBox 28"/>
          <p:cNvSpPr txBox="1"/>
          <p:nvPr/>
        </p:nvSpPr>
        <p:spPr>
          <a:xfrm>
            <a:off x="1979613" y="3117850"/>
            <a:ext cx="827087" cy="369888"/>
          </a:xfrm>
          <a:prstGeom prst="rect">
            <a:avLst/>
          </a:prstGeom>
          <a:noFill/>
        </p:spPr>
        <p:txBody>
          <a:bodyPr>
            <a:spAutoFit/>
          </a:bodyPr>
          <a:lstStyle/>
          <a:p>
            <a:pPr>
              <a:defRPr/>
            </a:pPr>
            <a:r>
              <a:rPr lang="en-CA" i="1" dirty="0">
                <a:latin typeface="+mj-lt"/>
                <a:cs typeface="Arial" pitchFamily="34" charset="0"/>
              </a:rPr>
              <a:t>q</a:t>
            </a:r>
            <a:r>
              <a:rPr lang="en-CA" baseline="-25000" dirty="0">
                <a:cs typeface="Arial" pitchFamily="34" charset="0"/>
              </a:rPr>
              <a:t>1</a:t>
            </a:r>
            <a:endParaRPr lang="en-US" dirty="0">
              <a:cs typeface="Arial" pitchFamily="34" charset="0"/>
            </a:endParaRPr>
          </a:p>
        </p:txBody>
      </p:sp>
      <p:sp>
        <p:nvSpPr>
          <p:cNvPr id="30" name="TextBox 29"/>
          <p:cNvSpPr txBox="1"/>
          <p:nvPr/>
        </p:nvSpPr>
        <p:spPr>
          <a:xfrm>
            <a:off x="2514600" y="3117850"/>
            <a:ext cx="827088" cy="369888"/>
          </a:xfrm>
          <a:prstGeom prst="rect">
            <a:avLst/>
          </a:prstGeom>
          <a:noFill/>
        </p:spPr>
        <p:txBody>
          <a:bodyPr>
            <a:spAutoFit/>
          </a:bodyPr>
          <a:lstStyle/>
          <a:p>
            <a:pPr>
              <a:defRPr/>
            </a:pPr>
            <a:r>
              <a:rPr lang="en-CA" i="1" dirty="0">
                <a:latin typeface="+mj-lt"/>
                <a:cs typeface="Arial" pitchFamily="34" charset="0"/>
              </a:rPr>
              <a:t>q</a:t>
            </a:r>
            <a:r>
              <a:rPr lang="en-CA" baseline="-25000" dirty="0">
                <a:cs typeface="Arial" pitchFamily="34" charset="0"/>
              </a:rPr>
              <a:t>2</a:t>
            </a:r>
            <a:endParaRPr lang="en-US" dirty="0">
              <a:cs typeface="Arial" pitchFamily="34" charset="0"/>
            </a:endParaRPr>
          </a:p>
        </p:txBody>
      </p:sp>
      <p:sp>
        <p:nvSpPr>
          <p:cNvPr id="31" name="TextBox 30"/>
          <p:cNvSpPr txBox="1"/>
          <p:nvPr/>
        </p:nvSpPr>
        <p:spPr>
          <a:xfrm>
            <a:off x="3081338" y="3117850"/>
            <a:ext cx="827087" cy="369888"/>
          </a:xfrm>
          <a:prstGeom prst="rect">
            <a:avLst/>
          </a:prstGeom>
          <a:noFill/>
        </p:spPr>
        <p:txBody>
          <a:bodyPr>
            <a:spAutoFit/>
          </a:bodyPr>
          <a:lstStyle/>
          <a:p>
            <a:pPr>
              <a:defRPr/>
            </a:pPr>
            <a:r>
              <a:rPr lang="en-CA" i="1" dirty="0">
                <a:latin typeface="+mj-lt"/>
                <a:cs typeface="Arial" pitchFamily="34" charset="0"/>
              </a:rPr>
              <a:t>q</a:t>
            </a:r>
            <a:r>
              <a:rPr lang="en-CA" baseline="-25000" dirty="0">
                <a:cs typeface="Arial" pitchFamily="34" charset="0"/>
              </a:rPr>
              <a:t>3</a:t>
            </a:r>
            <a:endParaRPr lang="en-US" dirty="0">
              <a:cs typeface="Arial" pitchFamily="34" charset="0"/>
            </a:endParaRPr>
          </a:p>
        </p:txBody>
      </p:sp>
      <p:sp>
        <p:nvSpPr>
          <p:cNvPr id="32" name="TextBox 31"/>
          <p:cNvSpPr txBox="1"/>
          <p:nvPr/>
        </p:nvSpPr>
        <p:spPr>
          <a:xfrm>
            <a:off x="3625850" y="3117850"/>
            <a:ext cx="825500" cy="369888"/>
          </a:xfrm>
          <a:prstGeom prst="rect">
            <a:avLst/>
          </a:prstGeom>
          <a:noFill/>
        </p:spPr>
        <p:txBody>
          <a:bodyPr>
            <a:spAutoFit/>
          </a:bodyPr>
          <a:lstStyle/>
          <a:p>
            <a:pPr>
              <a:defRPr/>
            </a:pPr>
            <a:r>
              <a:rPr lang="en-CA" i="1" dirty="0">
                <a:latin typeface="+mj-lt"/>
                <a:cs typeface="Arial" pitchFamily="34" charset="0"/>
              </a:rPr>
              <a:t>q</a:t>
            </a:r>
            <a:r>
              <a:rPr lang="en-CA" baseline="-25000" dirty="0">
                <a:cs typeface="Arial" pitchFamily="34" charset="0"/>
              </a:rPr>
              <a:t>4</a:t>
            </a:r>
            <a:endParaRPr lang="en-US" dirty="0">
              <a:cs typeface="Arial" pitchFamily="34" charset="0"/>
            </a:endParaRPr>
          </a:p>
        </p:txBody>
      </p:sp>
      <p:sp>
        <p:nvSpPr>
          <p:cNvPr id="21528" name="TextBox 32"/>
          <p:cNvSpPr txBox="1">
            <a:spLocks noChangeArrowheads="1"/>
          </p:cNvSpPr>
          <p:nvPr/>
        </p:nvSpPr>
        <p:spPr bwMode="auto">
          <a:xfrm>
            <a:off x="4321175" y="2305050"/>
            <a:ext cx="2667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CA" altLang="en-US">
                <a:cs typeface="Arial" charset="0"/>
              </a:rPr>
              <a:t>………………</a:t>
            </a:r>
            <a:endParaRPr lang="en-US" altLang="en-US">
              <a:cs typeface="Arial" charset="0"/>
            </a:endParaRPr>
          </a:p>
        </p:txBody>
      </p:sp>
      <p:sp>
        <p:nvSpPr>
          <p:cNvPr id="21529" name="TextBox 34"/>
          <p:cNvSpPr txBox="1">
            <a:spLocks noChangeArrowheads="1"/>
          </p:cNvSpPr>
          <p:nvPr/>
        </p:nvSpPr>
        <p:spPr bwMode="auto">
          <a:xfrm>
            <a:off x="4344988" y="2924175"/>
            <a:ext cx="2667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CA" altLang="en-US">
                <a:cs typeface="Arial" charset="0"/>
              </a:rPr>
              <a:t>………………</a:t>
            </a:r>
            <a:endParaRPr lang="en-US" altLang="en-US">
              <a:cs typeface="Arial" charset="0"/>
            </a:endParaRPr>
          </a:p>
        </p:txBody>
      </p:sp>
      <p:cxnSp>
        <p:nvCxnSpPr>
          <p:cNvPr id="21530" name="Straight Connector 36"/>
          <p:cNvCxnSpPr>
            <a:cxnSpLocks noChangeShapeType="1"/>
          </p:cNvCxnSpPr>
          <p:nvPr/>
        </p:nvCxnSpPr>
        <p:spPr bwMode="auto">
          <a:xfrm flipV="1">
            <a:off x="7162800" y="2811463"/>
            <a:ext cx="0" cy="1206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38" name="TextBox 37"/>
          <p:cNvSpPr txBox="1"/>
          <p:nvPr/>
        </p:nvSpPr>
        <p:spPr>
          <a:xfrm>
            <a:off x="7391400" y="3109913"/>
            <a:ext cx="827088" cy="368300"/>
          </a:xfrm>
          <a:prstGeom prst="rect">
            <a:avLst/>
          </a:prstGeom>
          <a:noFill/>
        </p:spPr>
        <p:txBody>
          <a:bodyPr>
            <a:spAutoFit/>
          </a:bodyPr>
          <a:lstStyle/>
          <a:p>
            <a:pPr>
              <a:defRPr/>
            </a:pPr>
            <a:r>
              <a:rPr lang="en-CA" i="1" dirty="0" err="1">
                <a:latin typeface="+mj-lt"/>
                <a:cs typeface="Arial" pitchFamily="34" charset="0"/>
              </a:rPr>
              <a:t>q</a:t>
            </a:r>
            <a:r>
              <a:rPr lang="en-CA" i="1" baseline="-25000" dirty="0" err="1">
                <a:cs typeface="Arial" pitchFamily="34" charset="0"/>
              </a:rPr>
              <a:t>n</a:t>
            </a:r>
            <a:endParaRPr lang="en-US" i="1" dirty="0">
              <a:cs typeface="Arial" pitchFamily="34" charset="0"/>
            </a:endParaRPr>
          </a:p>
        </p:txBody>
      </p:sp>
      <p:sp>
        <p:nvSpPr>
          <p:cNvPr id="21532" name="TextBox 38"/>
          <p:cNvSpPr txBox="1">
            <a:spLocks noChangeArrowheads="1"/>
          </p:cNvSpPr>
          <p:nvPr/>
        </p:nvSpPr>
        <p:spPr bwMode="auto">
          <a:xfrm>
            <a:off x="153988" y="3886200"/>
            <a:ext cx="1979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CA" altLang="en-US" sz="1400">
                <a:cs typeface="Arial" charset="0"/>
              </a:rPr>
              <a:t>PV of dealer’s loss given default</a:t>
            </a:r>
            <a:endParaRPr lang="en-US" altLang="en-US" sz="1400">
              <a:cs typeface="Arial" charset="0"/>
            </a:endParaRPr>
          </a:p>
        </p:txBody>
      </p:sp>
      <p:sp>
        <p:nvSpPr>
          <p:cNvPr id="40" name="TextBox 39"/>
          <p:cNvSpPr txBox="1"/>
          <p:nvPr/>
        </p:nvSpPr>
        <p:spPr>
          <a:xfrm>
            <a:off x="2025650" y="3824288"/>
            <a:ext cx="825500" cy="369887"/>
          </a:xfrm>
          <a:prstGeom prst="rect">
            <a:avLst/>
          </a:prstGeom>
          <a:noFill/>
        </p:spPr>
        <p:txBody>
          <a:bodyPr>
            <a:spAutoFit/>
          </a:bodyPr>
          <a:lstStyle/>
          <a:p>
            <a:pPr>
              <a:defRPr/>
            </a:pPr>
            <a:r>
              <a:rPr lang="en-CA" i="1" dirty="0">
                <a:latin typeface="+mj-lt"/>
                <a:cs typeface="Arial" pitchFamily="34" charset="0"/>
              </a:rPr>
              <a:t>v</a:t>
            </a:r>
            <a:r>
              <a:rPr lang="en-CA" baseline="-25000" dirty="0">
                <a:cs typeface="Arial" pitchFamily="34" charset="0"/>
              </a:rPr>
              <a:t>1</a:t>
            </a:r>
            <a:endParaRPr lang="en-US" dirty="0">
              <a:cs typeface="Arial" pitchFamily="34" charset="0"/>
            </a:endParaRPr>
          </a:p>
        </p:txBody>
      </p:sp>
      <p:sp>
        <p:nvSpPr>
          <p:cNvPr id="41" name="TextBox 40"/>
          <p:cNvSpPr txBox="1"/>
          <p:nvPr/>
        </p:nvSpPr>
        <p:spPr>
          <a:xfrm>
            <a:off x="2584450" y="3824288"/>
            <a:ext cx="827088" cy="369887"/>
          </a:xfrm>
          <a:prstGeom prst="rect">
            <a:avLst/>
          </a:prstGeom>
          <a:noFill/>
        </p:spPr>
        <p:txBody>
          <a:bodyPr>
            <a:spAutoFit/>
          </a:bodyPr>
          <a:lstStyle/>
          <a:p>
            <a:pPr>
              <a:defRPr/>
            </a:pPr>
            <a:r>
              <a:rPr lang="en-CA" i="1" dirty="0">
                <a:latin typeface="+mj-lt"/>
                <a:cs typeface="Arial" pitchFamily="34" charset="0"/>
              </a:rPr>
              <a:t>v</a:t>
            </a:r>
            <a:r>
              <a:rPr lang="en-CA" baseline="-25000" dirty="0">
                <a:cs typeface="Arial" pitchFamily="34" charset="0"/>
              </a:rPr>
              <a:t>2</a:t>
            </a:r>
            <a:endParaRPr lang="en-US" dirty="0">
              <a:cs typeface="Arial" pitchFamily="34" charset="0"/>
            </a:endParaRPr>
          </a:p>
        </p:txBody>
      </p:sp>
      <p:sp>
        <p:nvSpPr>
          <p:cNvPr id="42" name="TextBox 41"/>
          <p:cNvSpPr txBox="1"/>
          <p:nvPr/>
        </p:nvSpPr>
        <p:spPr>
          <a:xfrm>
            <a:off x="3117850" y="3824288"/>
            <a:ext cx="827088" cy="369887"/>
          </a:xfrm>
          <a:prstGeom prst="rect">
            <a:avLst/>
          </a:prstGeom>
          <a:noFill/>
        </p:spPr>
        <p:txBody>
          <a:bodyPr>
            <a:spAutoFit/>
          </a:bodyPr>
          <a:lstStyle/>
          <a:p>
            <a:pPr>
              <a:defRPr/>
            </a:pPr>
            <a:r>
              <a:rPr lang="en-CA" i="1" dirty="0">
                <a:latin typeface="+mj-lt"/>
                <a:cs typeface="Arial" pitchFamily="34" charset="0"/>
              </a:rPr>
              <a:t>v</a:t>
            </a:r>
            <a:r>
              <a:rPr lang="en-CA" baseline="-25000" dirty="0">
                <a:cs typeface="Arial" pitchFamily="34" charset="0"/>
              </a:rPr>
              <a:t>3</a:t>
            </a:r>
            <a:endParaRPr lang="en-US" dirty="0">
              <a:cs typeface="Arial" pitchFamily="34" charset="0"/>
            </a:endParaRPr>
          </a:p>
        </p:txBody>
      </p:sp>
      <p:sp>
        <p:nvSpPr>
          <p:cNvPr id="43" name="TextBox 42"/>
          <p:cNvSpPr txBox="1"/>
          <p:nvPr/>
        </p:nvSpPr>
        <p:spPr>
          <a:xfrm>
            <a:off x="3686175" y="3824288"/>
            <a:ext cx="827088" cy="369887"/>
          </a:xfrm>
          <a:prstGeom prst="rect">
            <a:avLst/>
          </a:prstGeom>
          <a:noFill/>
        </p:spPr>
        <p:txBody>
          <a:bodyPr>
            <a:spAutoFit/>
          </a:bodyPr>
          <a:lstStyle/>
          <a:p>
            <a:pPr>
              <a:defRPr/>
            </a:pPr>
            <a:r>
              <a:rPr lang="en-CA" i="1" dirty="0">
                <a:latin typeface="+mj-lt"/>
                <a:cs typeface="Arial" pitchFamily="34" charset="0"/>
              </a:rPr>
              <a:t>v</a:t>
            </a:r>
            <a:r>
              <a:rPr lang="en-CA" baseline="-25000" dirty="0">
                <a:cs typeface="Arial" pitchFamily="34" charset="0"/>
              </a:rPr>
              <a:t>4</a:t>
            </a:r>
            <a:endParaRPr lang="en-US" dirty="0">
              <a:cs typeface="Arial" pitchFamily="34" charset="0"/>
            </a:endParaRPr>
          </a:p>
        </p:txBody>
      </p:sp>
      <p:sp>
        <p:nvSpPr>
          <p:cNvPr id="44" name="TextBox 43"/>
          <p:cNvSpPr txBox="1"/>
          <p:nvPr/>
        </p:nvSpPr>
        <p:spPr>
          <a:xfrm>
            <a:off x="7415213" y="3843338"/>
            <a:ext cx="827087" cy="369887"/>
          </a:xfrm>
          <a:prstGeom prst="rect">
            <a:avLst/>
          </a:prstGeom>
          <a:noFill/>
        </p:spPr>
        <p:txBody>
          <a:bodyPr>
            <a:spAutoFit/>
          </a:bodyPr>
          <a:lstStyle/>
          <a:p>
            <a:pPr>
              <a:defRPr/>
            </a:pPr>
            <a:r>
              <a:rPr lang="en-CA" i="1" dirty="0" err="1">
                <a:latin typeface="+mj-lt"/>
                <a:cs typeface="Arial" pitchFamily="34" charset="0"/>
              </a:rPr>
              <a:t>v</a:t>
            </a:r>
            <a:r>
              <a:rPr lang="en-CA" i="1" baseline="-25000" dirty="0" err="1">
                <a:cs typeface="Arial" pitchFamily="34" charset="0"/>
              </a:rPr>
              <a:t>n</a:t>
            </a:r>
            <a:endParaRPr lang="en-US" i="1" dirty="0">
              <a:cs typeface="Arial" pitchFamily="34" charset="0"/>
            </a:endParaRPr>
          </a:p>
        </p:txBody>
      </p:sp>
      <p:sp>
        <p:nvSpPr>
          <p:cNvPr id="21538" name="TextBox 45"/>
          <p:cNvSpPr txBox="1">
            <a:spLocks noChangeArrowheads="1"/>
          </p:cNvSpPr>
          <p:nvPr/>
        </p:nvSpPr>
        <p:spPr bwMode="auto">
          <a:xfrm>
            <a:off x="4346575" y="3635375"/>
            <a:ext cx="2667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CA" altLang="en-US">
                <a:cs typeface="Arial" charset="0"/>
              </a:rPr>
              <a:t>………………</a:t>
            </a:r>
            <a:endParaRPr lang="en-US" altLang="en-US">
              <a:cs typeface="Arial" charset="0"/>
            </a:endParaRPr>
          </a:p>
        </p:txBody>
      </p:sp>
      <p:graphicFrame>
        <p:nvGraphicFramePr>
          <p:cNvPr id="21539" name="Object 46"/>
          <p:cNvGraphicFramePr>
            <a:graphicFrameLocks noChangeAspect="1"/>
          </p:cNvGraphicFramePr>
          <p:nvPr/>
        </p:nvGraphicFramePr>
        <p:xfrm>
          <a:off x="1477963" y="5026025"/>
          <a:ext cx="1547812" cy="742950"/>
        </p:xfrm>
        <a:graphic>
          <a:graphicData uri="http://schemas.openxmlformats.org/presentationml/2006/ole">
            <mc:AlternateContent xmlns:mc="http://schemas.openxmlformats.org/markup-compatibility/2006">
              <mc:Choice xmlns:v="urn:schemas-microsoft-com:vml" Requires="v">
                <p:oleObj spid="_x0000_s21547" name="Equation" r:id="rId6" imgW="914400" imgH="431640" progId="Equation.DSMT4">
                  <p:embed/>
                </p:oleObj>
              </mc:Choice>
              <mc:Fallback>
                <p:oleObj name="Equation" r:id="rId6" imgW="914400" imgH="431640" progId="Equation.DSMT4">
                  <p:embed/>
                  <p:pic>
                    <p:nvPicPr>
                      <p:cNvPr id="0" name="Object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7963" y="5026025"/>
                        <a:ext cx="1547812"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CA" altLang="en-US" smtClean="0"/>
              <a:t>The DVA Calculation</a:t>
            </a:r>
            <a:endParaRPr lang="en-US" altLang="en-US" smtClean="0"/>
          </a:p>
        </p:txBody>
      </p:sp>
      <p:sp>
        <p:nvSpPr>
          <p:cNvPr id="22531" name="Footer Placeholder 2"/>
          <p:cNvSpPr>
            <a:spLocks noGrp="1"/>
          </p:cNvSpPr>
          <p:nvPr>
            <p:ph type="ftr" sz="quarter" idx="11"/>
          </p:nvPr>
        </p:nvSpPr>
        <p:spPr>
          <a:xfrm>
            <a:off x="2133600" y="6356350"/>
            <a:ext cx="4800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US" altLang="en-US" sz="1400" smtClean="0">
                <a:latin typeface="Arial" charset="0"/>
                <a:cs typeface="Arial" charset="0"/>
              </a:rPr>
              <a:t>Options, Futures, and Other Derivatives 11th Edition, Copyright © John C. Hull 2021</a:t>
            </a:r>
            <a:endParaRPr lang="en-US" altLang="en-US" sz="1400">
              <a:latin typeface="Arial" charset="0"/>
              <a:cs typeface="Arial" charset="0"/>
            </a:endParaRPr>
          </a:p>
        </p:txBody>
      </p:sp>
      <p:sp>
        <p:nvSpPr>
          <p:cNvPr id="2253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8B11F403-F89F-4C1B-B997-6B845D34857D}" type="slidenum">
              <a:rPr lang="en-US" altLang="en-US" sz="1400" smtClean="0">
                <a:latin typeface="Arial" charset="0"/>
                <a:cs typeface="Arial" charset="0"/>
              </a:rPr>
              <a:pPr eaLnBrk="1" hangingPunct="1">
                <a:spcBef>
                  <a:spcPct val="0"/>
                </a:spcBef>
                <a:buFontTx/>
                <a:buNone/>
              </a:pPr>
              <a:t>7</a:t>
            </a:fld>
            <a:endParaRPr lang="en-US" altLang="en-US" sz="1400" smtClean="0">
              <a:latin typeface="Arial" charset="0"/>
              <a:cs typeface="Arial" charset="0"/>
            </a:endParaRPr>
          </a:p>
        </p:txBody>
      </p:sp>
      <p:cxnSp>
        <p:nvCxnSpPr>
          <p:cNvPr id="22533" name="Straight Connector 5"/>
          <p:cNvCxnSpPr>
            <a:cxnSpLocks noChangeShapeType="1"/>
          </p:cNvCxnSpPr>
          <p:nvPr/>
        </p:nvCxnSpPr>
        <p:spPr bwMode="auto">
          <a:xfrm>
            <a:off x="1905000" y="2932113"/>
            <a:ext cx="5943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2534" name="TextBox 6"/>
          <p:cNvSpPr txBox="1">
            <a:spLocks noChangeArrowheads="1"/>
          </p:cNvSpPr>
          <p:nvPr/>
        </p:nvSpPr>
        <p:spPr bwMode="auto">
          <a:xfrm>
            <a:off x="1068388" y="2449513"/>
            <a:ext cx="762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CA" altLang="en-US" sz="1800">
                <a:cs typeface="Arial" charset="0"/>
              </a:rPr>
              <a:t>Time</a:t>
            </a:r>
            <a:endParaRPr lang="en-US" altLang="en-US" sz="1800">
              <a:cs typeface="Arial" charset="0"/>
            </a:endParaRPr>
          </a:p>
        </p:txBody>
      </p:sp>
      <p:cxnSp>
        <p:nvCxnSpPr>
          <p:cNvPr id="22535" name="Straight Connector 8"/>
          <p:cNvCxnSpPr>
            <a:cxnSpLocks noChangeShapeType="1"/>
          </p:cNvCxnSpPr>
          <p:nvPr/>
        </p:nvCxnSpPr>
        <p:spPr bwMode="auto">
          <a:xfrm flipV="1">
            <a:off x="1905000" y="2819400"/>
            <a:ext cx="0" cy="11271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2536" name="Straight Connector 10"/>
          <p:cNvCxnSpPr>
            <a:cxnSpLocks noChangeShapeType="1"/>
          </p:cNvCxnSpPr>
          <p:nvPr/>
        </p:nvCxnSpPr>
        <p:spPr bwMode="auto">
          <a:xfrm flipV="1">
            <a:off x="2438400" y="2819400"/>
            <a:ext cx="0" cy="1079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2537" name="Straight Connector 13"/>
          <p:cNvCxnSpPr>
            <a:cxnSpLocks noChangeShapeType="1"/>
          </p:cNvCxnSpPr>
          <p:nvPr/>
        </p:nvCxnSpPr>
        <p:spPr bwMode="auto">
          <a:xfrm flipV="1">
            <a:off x="2971800" y="2819400"/>
            <a:ext cx="0" cy="11271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2538" name="Straight Connector 15"/>
          <p:cNvCxnSpPr>
            <a:cxnSpLocks noChangeShapeType="1"/>
          </p:cNvCxnSpPr>
          <p:nvPr/>
        </p:nvCxnSpPr>
        <p:spPr bwMode="auto">
          <a:xfrm flipV="1">
            <a:off x="3505200" y="2819400"/>
            <a:ext cx="0" cy="11271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2539" name="Straight Connector 18"/>
          <p:cNvCxnSpPr>
            <a:cxnSpLocks noChangeShapeType="1"/>
          </p:cNvCxnSpPr>
          <p:nvPr/>
        </p:nvCxnSpPr>
        <p:spPr bwMode="auto">
          <a:xfrm flipV="1">
            <a:off x="4038600" y="2819400"/>
            <a:ext cx="0" cy="1079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0" name="TextBox 19"/>
          <p:cNvSpPr txBox="1"/>
          <p:nvPr/>
        </p:nvSpPr>
        <p:spPr>
          <a:xfrm>
            <a:off x="1752600" y="2462213"/>
            <a:ext cx="381000" cy="368300"/>
          </a:xfrm>
          <a:prstGeom prst="rect">
            <a:avLst/>
          </a:prstGeom>
          <a:noFill/>
        </p:spPr>
        <p:txBody>
          <a:bodyPr>
            <a:spAutoFit/>
          </a:bodyPr>
          <a:lstStyle/>
          <a:p>
            <a:pPr>
              <a:defRPr/>
            </a:pPr>
            <a:r>
              <a:rPr lang="en-CA" dirty="0">
                <a:latin typeface="+mj-lt"/>
                <a:cs typeface="Arial" pitchFamily="34" charset="0"/>
              </a:rPr>
              <a:t>0</a:t>
            </a:r>
            <a:endParaRPr lang="en-US" dirty="0">
              <a:latin typeface="+mj-lt"/>
              <a:cs typeface="Arial" pitchFamily="34" charset="0"/>
            </a:endParaRPr>
          </a:p>
        </p:txBody>
      </p:sp>
      <p:sp>
        <p:nvSpPr>
          <p:cNvPr id="21" name="TextBox 20"/>
          <p:cNvSpPr txBox="1"/>
          <p:nvPr/>
        </p:nvSpPr>
        <p:spPr>
          <a:xfrm>
            <a:off x="2286000" y="2462213"/>
            <a:ext cx="381000" cy="369887"/>
          </a:xfrm>
          <a:prstGeom prst="rect">
            <a:avLst/>
          </a:prstGeom>
          <a:noFill/>
        </p:spPr>
        <p:txBody>
          <a:bodyPr>
            <a:spAutoFit/>
          </a:bodyPr>
          <a:lstStyle/>
          <a:p>
            <a:pPr>
              <a:defRPr/>
            </a:pPr>
            <a:r>
              <a:rPr lang="en-CA" i="1" dirty="0">
                <a:latin typeface="+mj-lt"/>
                <a:cs typeface="Arial" pitchFamily="34" charset="0"/>
              </a:rPr>
              <a:t>t</a:t>
            </a:r>
            <a:r>
              <a:rPr lang="en-CA" baseline="-25000" dirty="0">
                <a:latin typeface="+mj-lt"/>
                <a:cs typeface="Arial" pitchFamily="34" charset="0"/>
              </a:rPr>
              <a:t>1</a:t>
            </a:r>
            <a:endParaRPr lang="en-US" dirty="0">
              <a:latin typeface="+mj-lt"/>
              <a:cs typeface="Arial" pitchFamily="34" charset="0"/>
            </a:endParaRPr>
          </a:p>
        </p:txBody>
      </p:sp>
      <p:sp>
        <p:nvSpPr>
          <p:cNvPr id="22" name="TextBox 21"/>
          <p:cNvSpPr txBox="1"/>
          <p:nvPr/>
        </p:nvSpPr>
        <p:spPr>
          <a:xfrm>
            <a:off x="2808288" y="2460625"/>
            <a:ext cx="381000" cy="368300"/>
          </a:xfrm>
          <a:prstGeom prst="rect">
            <a:avLst/>
          </a:prstGeom>
          <a:noFill/>
        </p:spPr>
        <p:txBody>
          <a:bodyPr>
            <a:spAutoFit/>
          </a:bodyPr>
          <a:lstStyle/>
          <a:p>
            <a:pPr>
              <a:defRPr/>
            </a:pPr>
            <a:r>
              <a:rPr lang="en-CA" i="1" dirty="0">
                <a:latin typeface="+mj-lt"/>
                <a:cs typeface="Arial" pitchFamily="34" charset="0"/>
              </a:rPr>
              <a:t>t</a:t>
            </a:r>
            <a:r>
              <a:rPr lang="en-CA" baseline="-25000" dirty="0">
                <a:latin typeface="+mj-lt"/>
                <a:cs typeface="Arial" pitchFamily="34" charset="0"/>
              </a:rPr>
              <a:t>2</a:t>
            </a:r>
            <a:endParaRPr lang="en-US" dirty="0">
              <a:latin typeface="+mj-lt"/>
              <a:cs typeface="Arial" pitchFamily="34" charset="0"/>
            </a:endParaRPr>
          </a:p>
        </p:txBody>
      </p:sp>
      <p:sp>
        <p:nvSpPr>
          <p:cNvPr id="23" name="TextBox 22"/>
          <p:cNvSpPr txBox="1"/>
          <p:nvPr/>
        </p:nvSpPr>
        <p:spPr>
          <a:xfrm>
            <a:off x="3341688" y="2462213"/>
            <a:ext cx="381000" cy="369887"/>
          </a:xfrm>
          <a:prstGeom prst="rect">
            <a:avLst/>
          </a:prstGeom>
          <a:noFill/>
        </p:spPr>
        <p:txBody>
          <a:bodyPr>
            <a:spAutoFit/>
          </a:bodyPr>
          <a:lstStyle/>
          <a:p>
            <a:pPr>
              <a:defRPr/>
            </a:pPr>
            <a:r>
              <a:rPr lang="en-CA" i="1" dirty="0">
                <a:latin typeface="+mj-lt"/>
                <a:cs typeface="Arial" pitchFamily="34" charset="0"/>
              </a:rPr>
              <a:t>t</a:t>
            </a:r>
            <a:r>
              <a:rPr lang="en-CA" baseline="-25000" dirty="0">
                <a:latin typeface="+mj-lt"/>
                <a:cs typeface="Arial" pitchFamily="34" charset="0"/>
              </a:rPr>
              <a:t>3</a:t>
            </a:r>
            <a:endParaRPr lang="en-US" dirty="0">
              <a:latin typeface="+mj-lt"/>
              <a:cs typeface="Arial" pitchFamily="34" charset="0"/>
            </a:endParaRPr>
          </a:p>
        </p:txBody>
      </p:sp>
      <p:sp>
        <p:nvSpPr>
          <p:cNvPr id="24" name="TextBox 23"/>
          <p:cNvSpPr txBox="1"/>
          <p:nvPr/>
        </p:nvSpPr>
        <p:spPr>
          <a:xfrm>
            <a:off x="3908425" y="2474913"/>
            <a:ext cx="381000" cy="369887"/>
          </a:xfrm>
          <a:prstGeom prst="rect">
            <a:avLst/>
          </a:prstGeom>
          <a:noFill/>
        </p:spPr>
        <p:txBody>
          <a:bodyPr>
            <a:spAutoFit/>
          </a:bodyPr>
          <a:lstStyle/>
          <a:p>
            <a:pPr>
              <a:defRPr/>
            </a:pPr>
            <a:r>
              <a:rPr lang="en-CA" i="1" dirty="0">
                <a:latin typeface="+mj-lt"/>
                <a:cs typeface="Arial" pitchFamily="34" charset="0"/>
              </a:rPr>
              <a:t>t</a:t>
            </a:r>
            <a:r>
              <a:rPr lang="en-CA" baseline="-25000" dirty="0">
                <a:latin typeface="+mj-lt"/>
                <a:cs typeface="Arial" pitchFamily="34" charset="0"/>
              </a:rPr>
              <a:t>4</a:t>
            </a:r>
            <a:endParaRPr lang="en-US" dirty="0">
              <a:latin typeface="+mj-lt"/>
              <a:cs typeface="Arial" pitchFamily="34" charset="0"/>
            </a:endParaRPr>
          </a:p>
        </p:txBody>
      </p:sp>
      <p:cxnSp>
        <p:nvCxnSpPr>
          <p:cNvPr id="22545" name="Straight Connector 25"/>
          <p:cNvCxnSpPr>
            <a:cxnSpLocks noChangeShapeType="1"/>
          </p:cNvCxnSpPr>
          <p:nvPr/>
        </p:nvCxnSpPr>
        <p:spPr bwMode="auto">
          <a:xfrm flipV="1">
            <a:off x="7848600" y="2817813"/>
            <a:ext cx="0" cy="1143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7" name="TextBox 26"/>
          <p:cNvSpPr txBox="1"/>
          <p:nvPr/>
        </p:nvSpPr>
        <p:spPr>
          <a:xfrm>
            <a:off x="7620000" y="2443163"/>
            <a:ext cx="685800" cy="368300"/>
          </a:xfrm>
          <a:prstGeom prst="rect">
            <a:avLst/>
          </a:prstGeom>
          <a:noFill/>
        </p:spPr>
        <p:txBody>
          <a:bodyPr>
            <a:spAutoFit/>
          </a:bodyPr>
          <a:lstStyle/>
          <a:p>
            <a:pPr>
              <a:defRPr/>
            </a:pPr>
            <a:r>
              <a:rPr lang="en-CA" i="1" dirty="0" err="1">
                <a:latin typeface="+mj-lt"/>
                <a:cs typeface="Arial" pitchFamily="34" charset="0"/>
              </a:rPr>
              <a:t>t</a:t>
            </a:r>
            <a:r>
              <a:rPr lang="en-CA" i="1" baseline="-25000" dirty="0" err="1">
                <a:latin typeface="+mj-lt"/>
                <a:cs typeface="Arial" pitchFamily="34" charset="0"/>
              </a:rPr>
              <a:t>n</a:t>
            </a:r>
            <a:r>
              <a:rPr lang="en-CA" dirty="0">
                <a:latin typeface="+mj-lt"/>
                <a:cs typeface="Arial" pitchFamily="34" charset="0"/>
              </a:rPr>
              <a:t>=T</a:t>
            </a:r>
            <a:endParaRPr lang="en-US" dirty="0">
              <a:latin typeface="+mj-lt"/>
              <a:cs typeface="Arial" pitchFamily="34" charset="0"/>
            </a:endParaRPr>
          </a:p>
        </p:txBody>
      </p:sp>
      <p:sp>
        <p:nvSpPr>
          <p:cNvPr id="22547" name="TextBox 27"/>
          <p:cNvSpPr txBox="1">
            <a:spLocks noChangeArrowheads="1"/>
          </p:cNvSpPr>
          <p:nvPr/>
        </p:nvSpPr>
        <p:spPr bwMode="auto">
          <a:xfrm>
            <a:off x="153988" y="3176588"/>
            <a:ext cx="167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CA" altLang="en-US" sz="1400">
                <a:cs typeface="Arial" charset="0"/>
              </a:rPr>
              <a:t>Dealer default probability</a:t>
            </a:r>
            <a:endParaRPr lang="en-US" altLang="en-US" sz="1400">
              <a:cs typeface="Arial" charset="0"/>
            </a:endParaRPr>
          </a:p>
        </p:txBody>
      </p:sp>
      <p:sp>
        <p:nvSpPr>
          <p:cNvPr id="29" name="TextBox 28"/>
          <p:cNvSpPr txBox="1"/>
          <p:nvPr/>
        </p:nvSpPr>
        <p:spPr>
          <a:xfrm>
            <a:off x="1979613" y="3117850"/>
            <a:ext cx="827087" cy="369888"/>
          </a:xfrm>
          <a:prstGeom prst="rect">
            <a:avLst/>
          </a:prstGeom>
          <a:noFill/>
        </p:spPr>
        <p:txBody>
          <a:bodyPr>
            <a:spAutoFit/>
          </a:bodyPr>
          <a:lstStyle/>
          <a:p>
            <a:pPr>
              <a:defRPr/>
            </a:pPr>
            <a:r>
              <a:rPr lang="en-CA" i="1" dirty="0">
                <a:latin typeface="+mj-lt"/>
                <a:cs typeface="Arial" pitchFamily="34" charset="0"/>
              </a:rPr>
              <a:t>q</a:t>
            </a:r>
            <a:r>
              <a:rPr lang="en-CA" baseline="-25000" dirty="0">
                <a:cs typeface="Arial" pitchFamily="34" charset="0"/>
              </a:rPr>
              <a:t>1</a:t>
            </a:r>
            <a:r>
              <a:rPr lang="en-CA" baseline="30000" dirty="0">
                <a:cs typeface="Arial" pitchFamily="34" charset="0"/>
              </a:rPr>
              <a:t>*</a:t>
            </a:r>
            <a:endParaRPr lang="en-US" dirty="0">
              <a:cs typeface="Arial" pitchFamily="34" charset="0"/>
            </a:endParaRPr>
          </a:p>
        </p:txBody>
      </p:sp>
      <p:sp>
        <p:nvSpPr>
          <p:cNvPr id="30" name="TextBox 29"/>
          <p:cNvSpPr txBox="1"/>
          <p:nvPr/>
        </p:nvSpPr>
        <p:spPr>
          <a:xfrm>
            <a:off x="2514600" y="3117850"/>
            <a:ext cx="827088" cy="369888"/>
          </a:xfrm>
          <a:prstGeom prst="rect">
            <a:avLst/>
          </a:prstGeom>
          <a:noFill/>
        </p:spPr>
        <p:txBody>
          <a:bodyPr>
            <a:spAutoFit/>
          </a:bodyPr>
          <a:lstStyle/>
          <a:p>
            <a:pPr>
              <a:defRPr/>
            </a:pPr>
            <a:r>
              <a:rPr lang="en-CA" i="1" dirty="0">
                <a:latin typeface="+mj-lt"/>
                <a:cs typeface="Arial" pitchFamily="34" charset="0"/>
              </a:rPr>
              <a:t>q</a:t>
            </a:r>
            <a:r>
              <a:rPr lang="en-CA" baseline="-25000" dirty="0">
                <a:cs typeface="Arial" pitchFamily="34" charset="0"/>
              </a:rPr>
              <a:t>2</a:t>
            </a:r>
            <a:r>
              <a:rPr lang="en-CA" baseline="30000" dirty="0">
                <a:cs typeface="Arial" pitchFamily="34" charset="0"/>
              </a:rPr>
              <a:t>*</a:t>
            </a:r>
            <a:endParaRPr lang="en-US" dirty="0">
              <a:cs typeface="Arial" pitchFamily="34" charset="0"/>
            </a:endParaRPr>
          </a:p>
        </p:txBody>
      </p:sp>
      <p:sp>
        <p:nvSpPr>
          <p:cNvPr id="31" name="TextBox 30"/>
          <p:cNvSpPr txBox="1"/>
          <p:nvPr/>
        </p:nvSpPr>
        <p:spPr>
          <a:xfrm>
            <a:off x="3081338" y="3117850"/>
            <a:ext cx="827087" cy="369888"/>
          </a:xfrm>
          <a:prstGeom prst="rect">
            <a:avLst/>
          </a:prstGeom>
          <a:noFill/>
        </p:spPr>
        <p:txBody>
          <a:bodyPr>
            <a:spAutoFit/>
          </a:bodyPr>
          <a:lstStyle/>
          <a:p>
            <a:pPr>
              <a:defRPr/>
            </a:pPr>
            <a:r>
              <a:rPr lang="en-CA" i="1" dirty="0">
                <a:latin typeface="+mj-lt"/>
                <a:cs typeface="Arial" pitchFamily="34" charset="0"/>
              </a:rPr>
              <a:t>q</a:t>
            </a:r>
            <a:r>
              <a:rPr lang="en-CA" baseline="-25000" dirty="0">
                <a:cs typeface="Arial" pitchFamily="34" charset="0"/>
              </a:rPr>
              <a:t>3</a:t>
            </a:r>
            <a:r>
              <a:rPr lang="en-CA" baseline="30000" dirty="0">
                <a:cs typeface="Arial" pitchFamily="34" charset="0"/>
              </a:rPr>
              <a:t>*</a:t>
            </a:r>
            <a:endParaRPr lang="en-US" dirty="0">
              <a:cs typeface="Arial" pitchFamily="34" charset="0"/>
            </a:endParaRPr>
          </a:p>
        </p:txBody>
      </p:sp>
      <p:sp>
        <p:nvSpPr>
          <p:cNvPr id="32" name="TextBox 31"/>
          <p:cNvSpPr txBox="1"/>
          <p:nvPr/>
        </p:nvSpPr>
        <p:spPr>
          <a:xfrm>
            <a:off x="3625850" y="3117850"/>
            <a:ext cx="825500" cy="369888"/>
          </a:xfrm>
          <a:prstGeom prst="rect">
            <a:avLst/>
          </a:prstGeom>
          <a:noFill/>
        </p:spPr>
        <p:txBody>
          <a:bodyPr>
            <a:spAutoFit/>
          </a:bodyPr>
          <a:lstStyle/>
          <a:p>
            <a:pPr>
              <a:defRPr/>
            </a:pPr>
            <a:r>
              <a:rPr lang="en-CA" i="1" dirty="0">
                <a:latin typeface="+mj-lt"/>
                <a:cs typeface="Arial" pitchFamily="34" charset="0"/>
              </a:rPr>
              <a:t>q</a:t>
            </a:r>
            <a:r>
              <a:rPr lang="en-CA" baseline="-25000" dirty="0">
                <a:cs typeface="Arial" pitchFamily="34" charset="0"/>
              </a:rPr>
              <a:t>4</a:t>
            </a:r>
            <a:r>
              <a:rPr lang="en-CA" baseline="30000" dirty="0">
                <a:cs typeface="Arial" pitchFamily="34" charset="0"/>
              </a:rPr>
              <a:t>*</a:t>
            </a:r>
            <a:endParaRPr lang="en-US" dirty="0">
              <a:cs typeface="Arial" pitchFamily="34" charset="0"/>
            </a:endParaRPr>
          </a:p>
        </p:txBody>
      </p:sp>
      <p:sp>
        <p:nvSpPr>
          <p:cNvPr id="22552" name="TextBox 32"/>
          <p:cNvSpPr txBox="1">
            <a:spLocks noChangeArrowheads="1"/>
          </p:cNvSpPr>
          <p:nvPr/>
        </p:nvSpPr>
        <p:spPr bwMode="auto">
          <a:xfrm>
            <a:off x="4321175" y="2305050"/>
            <a:ext cx="2667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CA" altLang="en-US">
                <a:cs typeface="Arial" charset="0"/>
              </a:rPr>
              <a:t>………………</a:t>
            </a:r>
            <a:endParaRPr lang="en-US" altLang="en-US">
              <a:cs typeface="Arial" charset="0"/>
            </a:endParaRPr>
          </a:p>
        </p:txBody>
      </p:sp>
      <p:sp>
        <p:nvSpPr>
          <p:cNvPr id="22553" name="TextBox 34"/>
          <p:cNvSpPr txBox="1">
            <a:spLocks noChangeArrowheads="1"/>
          </p:cNvSpPr>
          <p:nvPr/>
        </p:nvSpPr>
        <p:spPr bwMode="auto">
          <a:xfrm>
            <a:off x="4344988" y="2924175"/>
            <a:ext cx="2667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CA" altLang="en-US">
                <a:cs typeface="Arial" charset="0"/>
              </a:rPr>
              <a:t>………………</a:t>
            </a:r>
            <a:endParaRPr lang="en-US" altLang="en-US">
              <a:cs typeface="Arial" charset="0"/>
            </a:endParaRPr>
          </a:p>
        </p:txBody>
      </p:sp>
      <p:cxnSp>
        <p:nvCxnSpPr>
          <p:cNvPr id="22554" name="Straight Connector 36"/>
          <p:cNvCxnSpPr>
            <a:cxnSpLocks noChangeShapeType="1"/>
          </p:cNvCxnSpPr>
          <p:nvPr/>
        </p:nvCxnSpPr>
        <p:spPr bwMode="auto">
          <a:xfrm flipV="1">
            <a:off x="7162800" y="2811463"/>
            <a:ext cx="0" cy="1206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38" name="TextBox 37"/>
          <p:cNvSpPr txBox="1"/>
          <p:nvPr/>
        </p:nvSpPr>
        <p:spPr>
          <a:xfrm>
            <a:off x="7391400" y="3109913"/>
            <a:ext cx="827088" cy="368300"/>
          </a:xfrm>
          <a:prstGeom prst="rect">
            <a:avLst/>
          </a:prstGeom>
          <a:noFill/>
        </p:spPr>
        <p:txBody>
          <a:bodyPr>
            <a:spAutoFit/>
          </a:bodyPr>
          <a:lstStyle/>
          <a:p>
            <a:pPr>
              <a:defRPr/>
            </a:pPr>
            <a:r>
              <a:rPr lang="en-CA" i="1" dirty="0" err="1">
                <a:latin typeface="+mj-lt"/>
                <a:cs typeface="Arial" pitchFamily="34" charset="0"/>
              </a:rPr>
              <a:t>q</a:t>
            </a:r>
            <a:r>
              <a:rPr lang="en-CA" i="1" baseline="-25000" dirty="0" err="1">
                <a:cs typeface="Arial" pitchFamily="34" charset="0"/>
              </a:rPr>
              <a:t>n</a:t>
            </a:r>
            <a:r>
              <a:rPr lang="en-CA" i="1" baseline="30000" dirty="0">
                <a:cs typeface="Arial" pitchFamily="34" charset="0"/>
              </a:rPr>
              <a:t>*</a:t>
            </a:r>
            <a:endParaRPr lang="en-US" i="1" dirty="0">
              <a:cs typeface="Arial" pitchFamily="34" charset="0"/>
            </a:endParaRPr>
          </a:p>
        </p:txBody>
      </p:sp>
      <p:sp>
        <p:nvSpPr>
          <p:cNvPr id="22556" name="TextBox 38"/>
          <p:cNvSpPr txBox="1">
            <a:spLocks noChangeArrowheads="1"/>
          </p:cNvSpPr>
          <p:nvPr/>
        </p:nvSpPr>
        <p:spPr bwMode="auto">
          <a:xfrm>
            <a:off x="153988" y="3886200"/>
            <a:ext cx="1979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CA" altLang="en-US" sz="1400">
                <a:cs typeface="Arial" charset="0"/>
              </a:rPr>
              <a:t>PV of counterparty’s loss given default</a:t>
            </a:r>
            <a:endParaRPr lang="en-US" altLang="en-US" sz="1400">
              <a:cs typeface="Arial" charset="0"/>
            </a:endParaRPr>
          </a:p>
        </p:txBody>
      </p:sp>
      <p:sp>
        <p:nvSpPr>
          <p:cNvPr id="40" name="TextBox 39"/>
          <p:cNvSpPr txBox="1"/>
          <p:nvPr/>
        </p:nvSpPr>
        <p:spPr>
          <a:xfrm>
            <a:off x="2025650" y="3824288"/>
            <a:ext cx="825500" cy="369887"/>
          </a:xfrm>
          <a:prstGeom prst="rect">
            <a:avLst/>
          </a:prstGeom>
          <a:noFill/>
        </p:spPr>
        <p:txBody>
          <a:bodyPr>
            <a:spAutoFit/>
          </a:bodyPr>
          <a:lstStyle/>
          <a:p>
            <a:pPr>
              <a:defRPr/>
            </a:pPr>
            <a:r>
              <a:rPr lang="en-CA" i="1" dirty="0">
                <a:latin typeface="+mj-lt"/>
                <a:cs typeface="Arial" pitchFamily="34" charset="0"/>
              </a:rPr>
              <a:t>v</a:t>
            </a:r>
            <a:r>
              <a:rPr lang="en-CA" baseline="-25000" dirty="0">
                <a:cs typeface="Arial" pitchFamily="34" charset="0"/>
              </a:rPr>
              <a:t>1</a:t>
            </a:r>
            <a:r>
              <a:rPr lang="en-CA" baseline="30000" dirty="0">
                <a:cs typeface="Arial" pitchFamily="34" charset="0"/>
              </a:rPr>
              <a:t>*</a:t>
            </a:r>
            <a:endParaRPr lang="en-US" dirty="0">
              <a:cs typeface="Arial" pitchFamily="34" charset="0"/>
            </a:endParaRPr>
          </a:p>
        </p:txBody>
      </p:sp>
      <p:sp>
        <p:nvSpPr>
          <p:cNvPr id="41" name="TextBox 40"/>
          <p:cNvSpPr txBox="1"/>
          <p:nvPr/>
        </p:nvSpPr>
        <p:spPr>
          <a:xfrm>
            <a:off x="2586038" y="3859213"/>
            <a:ext cx="827087" cy="368300"/>
          </a:xfrm>
          <a:prstGeom prst="rect">
            <a:avLst/>
          </a:prstGeom>
          <a:noFill/>
        </p:spPr>
        <p:txBody>
          <a:bodyPr>
            <a:spAutoFit/>
          </a:bodyPr>
          <a:lstStyle/>
          <a:p>
            <a:pPr>
              <a:defRPr/>
            </a:pPr>
            <a:r>
              <a:rPr lang="en-CA" i="1" dirty="0">
                <a:latin typeface="+mj-lt"/>
                <a:cs typeface="Arial" pitchFamily="34" charset="0"/>
              </a:rPr>
              <a:t>v</a:t>
            </a:r>
            <a:r>
              <a:rPr lang="en-CA" baseline="-25000" dirty="0">
                <a:cs typeface="Arial" pitchFamily="34" charset="0"/>
              </a:rPr>
              <a:t>2</a:t>
            </a:r>
            <a:r>
              <a:rPr lang="en-CA" baseline="30000" dirty="0">
                <a:cs typeface="Arial" pitchFamily="34" charset="0"/>
              </a:rPr>
              <a:t>*</a:t>
            </a:r>
            <a:endParaRPr lang="en-US" dirty="0">
              <a:cs typeface="Arial" pitchFamily="34" charset="0"/>
            </a:endParaRPr>
          </a:p>
        </p:txBody>
      </p:sp>
      <p:sp>
        <p:nvSpPr>
          <p:cNvPr id="42" name="TextBox 41"/>
          <p:cNvSpPr txBox="1"/>
          <p:nvPr/>
        </p:nvSpPr>
        <p:spPr>
          <a:xfrm>
            <a:off x="3117850" y="3824288"/>
            <a:ext cx="827088" cy="369887"/>
          </a:xfrm>
          <a:prstGeom prst="rect">
            <a:avLst/>
          </a:prstGeom>
          <a:noFill/>
        </p:spPr>
        <p:txBody>
          <a:bodyPr>
            <a:spAutoFit/>
          </a:bodyPr>
          <a:lstStyle/>
          <a:p>
            <a:pPr>
              <a:defRPr/>
            </a:pPr>
            <a:r>
              <a:rPr lang="en-CA" i="1" dirty="0">
                <a:latin typeface="+mj-lt"/>
                <a:cs typeface="Arial" pitchFamily="34" charset="0"/>
              </a:rPr>
              <a:t>v</a:t>
            </a:r>
            <a:r>
              <a:rPr lang="en-CA" baseline="-25000" dirty="0">
                <a:cs typeface="Arial" pitchFamily="34" charset="0"/>
              </a:rPr>
              <a:t>3</a:t>
            </a:r>
            <a:r>
              <a:rPr lang="en-CA" baseline="30000" dirty="0">
                <a:cs typeface="Arial" pitchFamily="34" charset="0"/>
              </a:rPr>
              <a:t>*</a:t>
            </a:r>
            <a:endParaRPr lang="en-US" dirty="0">
              <a:cs typeface="Arial" pitchFamily="34" charset="0"/>
            </a:endParaRPr>
          </a:p>
        </p:txBody>
      </p:sp>
      <p:sp>
        <p:nvSpPr>
          <p:cNvPr id="43" name="TextBox 42"/>
          <p:cNvSpPr txBox="1"/>
          <p:nvPr/>
        </p:nvSpPr>
        <p:spPr>
          <a:xfrm>
            <a:off x="3708400" y="3824288"/>
            <a:ext cx="827088" cy="369887"/>
          </a:xfrm>
          <a:prstGeom prst="rect">
            <a:avLst/>
          </a:prstGeom>
          <a:noFill/>
        </p:spPr>
        <p:txBody>
          <a:bodyPr>
            <a:spAutoFit/>
          </a:bodyPr>
          <a:lstStyle/>
          <a:p>
            <a:pPr>
              <a:defRPr/>
            </a:pPr>
            <a:r>
              <a:rPr lang="en-CA" i="1" dirty="0">
                <a:latin typeface="+mj-lt"/>
                <a:cs typeface="Arial" pitchFamily="34" charset="0"/>
              </a:rPr>
              <a:t>v</a:t>
            </a:r>
            <a:r>
              <a:rPr lang="en-CA" baseline="-25000" dirty="0">
                <a:cs typeface="Arial" pitchFamily="34" charset="0"/>
              </a:rPr>
              <a:t>4</a:t>
            </a:r>
            <a:r>
              <a:rPr lang="en-CA" baseline="30000" dirty="0">
                <a:cs typeface="Arial" pitchFamily="34" charset="0"/>
              </a:rPr>
              <a:t>*</a:t>
            </a:r>
            <a:endParaRPr lang="en-US" dirty="0">
              <a:cs typeface="Arial" pitchFamily="34" charset="0"/>
            </a:endParaRPr>
          </a:p>
        </p:txBody>
      </p:sp>
      <p:sp>
        <p:nvSpPr>
          <p:cNvPr id="44" name="TextBox 43"/>
          <p:cNvSpPr txBox="1"/>
          <p:nvPr/>
        </p:nvSpPr>
        <p:spPr>
          <a:xfrm>
            <a:off x="7415213" y="3843338"/>
            <a:ext cx="827087" cy="369887"/>
          </a:xfrm>
          <a:prstGeom prst="rect">
            <a:avLst/>
          </a:prstGeom>
          <a:noFill/>
        </p:spPr>
        <p:txBody>
          <a:bodyPr>
            <a:spAutoFit/>
          </a:bodyPr>
          <a:lstStyle/>
          <a:p>
            <a:pPr>
              <a:defRPr/>
            </a:pPr>
            <a:r>
              <a:rPr lang="en-CA" i="1" dirty="0" err="1">
                <a:latin typeface="+mj-lt"/>
                <a:cs typeface="Arial" pitchFamily="34" charset="0"/>
              </a:rPr>
              <a:t>v</a:t>
            </a:r>
            <a:r>
              <a:rPr lang="en-CA" i="1" baseline="-25000" dirty="0" err="1">
                <a:cs typeface="Arial" pitchFamily="34" charset="0"/>
              </a:rPr>
              <a:t>n</a:t>
            </a:r>
            <a:r>
              <a:rPr lang="en-CA" i="1" baseline="30000" dirty="0">
                <a:cs typeface="Arial" pitchFamily="34" charset="0"/>
              </a:rPr>
              <a:t>*</a:t>
            </a:r>
            <a:endParaRPr lang="en-US" i="1" dirty="0">
              <a:cs typeface="Arial" pitchFamily="34" charset="0"/>
            </a:endParaRPr>
          </a:p>
        </p:txBody>
      </p:sp>
      <p:sp>
        <p:nvSpPr>
          <p:cNvPr id="22562" name="TextBox 45"/>
          <p:cNvSpPr txBox="1">
            <a:spLocks noChangeArrowheads="1"/>
          </p:cNvSpPr>
          <p:nvPr/>
        </p:nvSpPr>
        <p:spPr bwMode="auto">
          <a:xfrm>
            <a:off x="4346575" y="3635375"/>
            <a:ext cx="2667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4"/>
              </a:buBlip>
              <a:defRPr sz="3200">
                <a:solidFill>
                  <a:schemeClr val="tx1"/>
                </a:solidFill>
                <a:latin typeface="Tahoma" charset="0"/>
              </a:defRPr>
            </a:lvl1pPr>
            <a:lvl2pPr marL="742950" indent="-285750" eaLnBrk="0" hangingPunct="0">
              <a:spcBef>
                <a:spcPct val="20000"/>
              </a:spcBef>
              <a:buSzPct val="75000"/>
              <a:buBlip>
                <a:blip r:embed="rId5"/>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r>
              <a:rPr lang="en-CA" altLang="en-US">
                <a:cs typeface="Arial" charset="0"/>
              </a:rPr>
              <a:t>………………</a:t>
            </a:r>
            <a:endParaRPr lang="en-US" altLang="en-US">
              <a:cs typeface="Arial" charset="0"/>
            </a:endParaRPr>
          </a:p>
        </p:txBody>
      </p:sp>
      <p:graphicFrame>
        <p:nvGraphicFramePr>
          <p:cNvPr id="22563" name="Object 46"/>
          <p:cNvGraphicFramePr>
            <a:graphicFrameLocks noChangeAspect="1"/>
          </p:cNvGraphicFramePr>
          <p:nvPr/>
        </p:nvGraphicFramePr>
        <p:xfrm>
          <a:off x="1392238" y="5026025"/>
          <a:ext cx="1719262" cy="742950"/>
        </p:xfrm>
        <a:graphic>
          <a:graphicData uri="http://schemas.openxmlformats.org/presentationml/2006/ole">
            <mc:AlternateContent xmlns:mc="http://schemas.openxmlformats.org/markup-compatibility/2006">
              <mc:Choice xmlns:v="urn:schemas-microsoft-com:vml" Requires="v">
                <p:oleObj spid="_x0000_s22571" name="Equation" r:id="rId6" imgW="1015920" imgH="431640" progId="Equation.DSMT4">
                  <p:embed/>
                </p:oleObj>
              </mc:Choice>
              <mc:Fallback>
                <p:oleObj name="Equation" r:id="rId6" imgW="1015920" imgH="431640" progId="Equation.DSMT4">
                  <p:embed/>
                  <p:pic>
                    <p:nvPicPr>
                      <p:cNvPr id="0" name="Object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2238" y="5026025"/>
                        <a:ext cx="1719262"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VA and MVA </a:t>
            </a:r>
            <a:r>
              <a:rPr lang="en-CA" sz="2800" dirty="0" smtClean="0"/>
              <a:t>(Figure 9.1)</a:t>
            </a:r>
            <a:endParaRPr lang="en-US" sz="2800" dirty="0"/>
          </a:p>
        </p:txBody>
      </p:sp>
      <p:sp>
        <p:nvSpPr>
          <p:cNvPr id="3" name="Content Placeholder 2"/>
          <p:cNvSpPr>
            <a:spLocks noGrp="1"/>
          </p:cNvSpPr>
          <p:nvPr>
            <p:ph idx="1"/>
          </p:nvPr>
        </p:nvSpPr>
        <p:spPr/>
        <p:txBody>
          <a:bodyPr/>
          <a:lstStyle/>
          <a:p>
            <a:pPr marL="0" indent="0">
              <a:buNone/>
            </a:pPr>
            <a:r>
              <a:rPr lang="en-CA" dirty="0" smtClean="0"/>
              <a:t>Consider the situation where a bank enters into a transaction with an end user where no margin is posted and hedges this by entering into </a:t>
            </a:r>
            <a:r>
              <a:rPr lang="en-CA" smtClean="0"/>
              <a:t>an offsetting transaction </a:t>
            </a:r>
            <a:r>
              <a:rPr lang="en-CA" dirty="0" smtClean="0"/>
              <a:t>with another bank:</a:t>
            </a:r>
          </a:p>
        </p:txBody>
      </p:sp>
      <p:sp>
        <p:nvSpPr>
          <p:cNvPr id="4" name="Footer Placeholder 3"/>
          <p:cNvSpPr>
            <a:spLocks noGrp="1"/>
          </p:cNvSpPr>
          <p:nvPr>
            <p:ph type="ftr" sz="quarter" idx="11"/>
          </p:nvPr>
        </p:nvSpPr>
        <p:spPr/>
        <p:txBody>
          <a:bodyPr/>
          <a:lstStyle/>
          <a:p>
            <a:pPr>
              <a:defRPr/>
            </a:pPr>
            <a:r>
              <a:rPr lang="en-US" altLang="en-US" smtClean="0"/>
              <a:t>Options, Futures, and Other Derivatives 11th Edition, Copyright © John C. Hull 2021</a:t>
            </a:r>
            <a:endParaRPr lang="en-US" altLang="en-US">
              <a:cs typeface="Arial" charset="0"/>
            </a:endParaRPr>
          </a:p>
        </p:txBody>
      </p:sp>
      <p:sp>
        <p:nvSpPr>
          <p:cNvPr id="5" name="Slide Number Placeholder 4"/>
          <p:cNvSpPr>
            <a:spLocks noGrp="1"/>
          </p:cNvSpPr>
          <p:nvPr>
            <p:ph type="sldNum" sz="quarter" idx="12"/>
          </p:nvPr>
        </p:nvSpPr>
        <p:spPr/>
        <p:txBody>
          <a:bodyPr/>
          <a:lstStyle/>
          <a:p>
            <a:pPr>
              <a:defRPr/>
            </a:pPr>
            <a:fld id="{2FCAD0A3-D77E-4EC3-8AFB-FEFC1CCDFB90}" type="slidenum">
              <a:rPr lang="en-US" altLang="en-US" smtClean="0"/>
              <a:pPr>
                <a:defRPr/>
              </a:pPr>
              <a:t>8</a:t>
            </a:fld>
            <a:endParaRPr lang="en-US" altLang="en-US" dirty="0"/>
          </a:p>
        </p:txBody>
      </p:sp>
      <p:grpSp>
        <p:nvGrpSpPr>
          <p:cNvPr id="6" name="Group 5"/>
          <p:cNvGrpSpPr/>
          <p:nvPr/>
        </p:nvGrpSpPr>
        <p:grpSpPr>
          <a:xfrm>
            <a:off x="1015405" y="4579078"/>
            <a:ext cx="7424430" cy="1092244"/>
            <a:chOff x="870282" y="3265640"/>
            <a:chExt cx="7424430" cy="1092244"/>
          </a:xfrm>
        </p:grpSpPr>
        <p:sp>
          <p:nvSpPr>
            <p:cNvPr id="7" name="Rectangle 6"/>
            <p:cNvSpPr/>
            <p:nvPr/>
          </p:nvSpPr>
          <p:spPr>
            <a:xfrm>
              <a:off x="3830216" y="3332541"/>
              <a:ext cx="1296144" cy="914400"/>
            </a:xfrm>
            <a:prstGeom prst="rect">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latin typeface="Times New Roman" panose="02020603050405020304" pitchFamily="18" charset="0"/>
                  <a:cs typeface="Times New Roman" panose="02020603050405020304" pitchFamily="18" charset="0"/>
                </a:rPr>
                <a:t>Bank A</a:t>
              </a:r>
              <a:endParaRPr lang="en-CA" dirty="0">
                <a:latin typeface="Times New Roman" panose="02020603050405020304" pitchFamily="18" charset="0"/>
                <a:cs typeface="Times New Roman" panose="02020603050405020304" pitchFamily="18" charset="0"/>
              </a:endParaRPr>
            </a:p>
          </p:txBody>
        </p:sp>
        <p:sp>
          <p:nvSpPr>
            <p:cNvPr id="8" name="Rectangle 7"/>
            <p:cNvSpPr/>
            <p:nvPr/>
          </p:nvSpPr>
          <p:spPr>
            <a:xfrm>
              <a:off x="6757060" y="3360716"/>
              <a:ext cx="1537652" cy="910675"/>
            </a:xfrm>
            <a:prstGeom prst="rect">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latin typeface="Times New Roman" panose="02020603050405020304" pitchFamily="18" charset="0"/>
                  <a:cs typeface="Times New Roman" panose="02020603050405020304" pitchFamily="18" charset="0"/>
                </a:rPr>
                <a:t>Bank B</a:t>
              </a:r>
              <a:endParaRPr lang="en-CA" dirty="0">
                <a:latin typeface="Times New Roman" panose="02020603050405020304" pitchFamily="18" charset="0"/>
                <a:cs typeface="Times New Roman" panose="02020603050405020304" pitchFamily="18" charset="0"/>
              </a:endParaRPr>
            </a:p>
          </p:txBody>
        </p:sp>
        <p:cxnSp>
          <p:nvCxnSpPr>
            <p:cNvPr id="9" name="Straight Arrow Connector 8"/>
            <p:cNvCxnSpPr/>
            <p:nvPr/>
          </p:nvCxnSpPr>
          <p:spPr>
            <a:xfrm flipH="1">
              <a:off x="5126360" y="3619220"/>
              <a:ext cx="160588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0" name="Straight Arrow Connector 9"/>
            <p:cNvCxnSpPr/>
            <p:nvPr/>
          </p:nvCxnSpPr>
          <p:spPr>
            <a:xfrm>
              <a:off x="5126360" y="4005064"/>
              <a:ext cx="160588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1" name="TextBox 10"/>
            <p:cNvSpPr txBox="1"/>
            <p:nvPr/>
          </p:nvSpPr>
          <p:spPr>
            <a:xfrm>
              <a:off x="5737737" y="3277567"/>
              <a:ext cx="720080" cy="369332"/>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3.0%</a:t>
              </a:r>
              <a:endParaRPr lang="en-CA"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5654877" y="3988552"/>
              <a:ext cx="1008112" cy="369332"/>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LIBOR</a:t>
              </a:r>
              <a:endParaRPr lang="en-CA" dirty="0">
                <a:latin typeface="Times New Roman" panose="02020603050405020304" pitchFamily="18" charset="0"/>
                <a:cs typeface="Times New Roman" panose="02020603050405020304" pitchFamily="18" charset="0"/>
              </a:endParaRPr>
            </a:p>
          </p:txBody>
        </p:sp>
        <p:sp>
          <p:nvSpPr>
            <p:cNvPr id="13" name="Rectangle 12"/>
            <p:cNvSpPr/>
            <p:nvPr/>
          </p:nvSpPr>
          <p:spPr>
            <a:xfrm>
              <a:off x="870282" y="3312571"/>
              <a:ext cx="1537652" cy="910675"/>
            </a:xfrm>
            <a:prstGeom prst="rect">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latin typeface="Times New Roman" panose="02020603050405020304" pitchFamily="18" charset="0"/>
                  <a:cs typeface="Times New Roman" panose="02020603050405020304" pitchFamily="18" charset="0"/>
                </a:rPr>
                <a:t>Corporate </a:t>
              </a:r>
            </a:p>
            <a:p>
              <a:pPr algn="ctr"/>
              <a:r>
                <a:rPr lang="en-US" dirty="0" smtClean="0">
                  <a:latin typeface="Times New Roman" panose="02020603050405020304" pitchFamily="18" charset="0"/>
                  <a:cs typeface="Times New Roman" panose="02020603050405020304" pitchFamily="18" charset="0"/>
                </a:rPr>
                <a:t>End User</a:t>
              </a:r>
              <a:endParaRPr lang="en-CA" dirty="0">
                <a:latin typeface="Times New Roman" panose="02020603050405020304" pitchFamily="18" charset="0"/>
                <a:cs typeface="Times New Roman" panose="02020603050405020304" pitchFamily="18" charset="0"/>
              </a:endParaRPr>
            </a:p>
          </p:txBody>
        </p:sp>
        <p:cxnSp>
          <p:nvCxnSpPr>
            <p:cNvPr id="14" name="Straight Arrow Connector 13"/>
            <p:cNvCxnSpPr/>
            <p:nvPr/>
          </p:nvCxnSpPr>
          <p:spPr>
            <a:xfrm>
              <a:off x="2407934" y="4005064"/>
              <a:ext cx="1422282" cy="0"/>
            </a:xfrm>
            <a:prstGeom prst="straightConnector1">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2407934" y="3619220"/>
              <a:ext cx="1422282" cy="0"/>
            </a:xfrm>
            <a:prstGeom prst="straightConnector1">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819937" y="3265640"/>
              <a:ext cx="641522" cy="369332"/>
            </a:xfrm>
            <a:prstGeom prst="rect">
              <a:avLst/>
            </a:prstGeom>
            <a:noFill/>
          </p:spPr>
          <p:txBody>
            <a:bodyPr wrap="none" rtlCol="0">
              <a:spAutoFit/>
            </a:bodyPr>
            <a:lstStyle/>
            <a:p>
              <a:r>
                <a:rPr lang="en-CA" dirty="0" smtClean="0"/>
                <a:t>2.9%</a:t>
              </a:r>
              <a:endParaRPr lang="en-US" dirty="0"/>
            </a:p>
          </p:txBody>
        </p:sp>
        <p:sp>
          <p:nvSpPr>
            <p:cNvPr id="17" name="TextBox 16"/>
            <p:cNvSpPr txBox="1"/>
            <p:nvPr/>
          </p:nvSpPr>
          <p:spPr>
            <a:xfrm>
              <a:off x="2721913" y="3988552"/>
              <a:ext cx="1008112" cy="369332"/>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LIBOR</a:t>
              </a:r>
              <a:endParaRPr lang="en-CA"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71134294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VA and MVA </a:t>
            </a:r>
            <a:r>
              <a:rPr lang="en-CA" sz="2800" dirty="0" smtClean="0"/>
              <a:t>continued</a:t>
            </a:r>
            <a:endParaRPr lang="en-US" sz="2800" dirty="0"/>
          </a:p>
        </p:txBody>
      </p:sp>
      <p:sp>
        <p:nvSpPr>
          <p:cNvPr id="3" name="Content Placeholder 2"/>
          <p:cNvSpPr>
            <a:spLocks noGrp="1"/>
          </p:cNvSpPr>
          <p:nvPr>
            <p:ph idx="1"/>
          </p:nvPr>
        </p:nvSpPr>
        <p:spPr>
          <a:xfrm>
            <a:off x="685800" y="2362200"/>
            <a:ext cx="7772400" cy="4114800"/>
          </a:xfrm>
        </p:spPr>
        <p:txBody>
          <a:bodyPr/>
          <a:lstStyle/>
          <a:p>
            <a:r>
              <a:rPr lang="en-CA" dirty="0"/>
              <a:t>FVA is the expected cost of the incremental variation margin on the hedge transaction</a:t>
            </a:r>
          </a:p>
          <a:p>
            <a:r>
              <a:rPr lang="en-CA" dirty="0"/>
              <a:t>MVA is the expected cost of the incremental initial margin on the hedge transaction</a:t>
            </a:r>
            <a:endParaRPr lang="en-US" dirty="0"/>
          </a:p>
          <a:p>
            <a:pPr marL="0" indent="0">
              <a:buNone/>
            </a:pPr>
            <a:endParaRPr lang="en-US" dirty="0"/>
          </a:p>
        </p:txBody>
      </p:sp>
      <p:sp>
        <p:nvSpPr>
          <p:cNvPr id="4" name="Footer Placeholder 3"/>
          <p:cNvSpPr>
            <a:spLocks noGrp="1"/>
          </p:cNvSpPr>
          <p:nvPr>
            <p:ph type="ftr" sz="quarter" idx="11"/>
          </p:nvPr>
        </p:nvSpPr>
        <p:spPr/>
        <p:txBody>
          <a:bodyPr/>
          <a:lstStyle/>
          <a:p>
            <a:pPr>
              <a:defRPr/>
            </a:pPr>
            <a:r>
              <a:rPr lang="en-US" altLang="en-US" smtClean="0"/>
              <a:t>Options, Futures, and Other Derivatives 11th Edition, Copyright © John C. Hull 2021</a:t>
            </a:r>
            <a:endParaRPr lang="en-US" altLang="en-US">
              <a:cs typeface="Arial" charset="0"/>
            </a:endParaRPr>
          </a:p>
        </p:txBody>
      </p:sp>
      <p:sp>
        <p:nvSpPr>
          <p:cNvPr id="5" name="Slide Number Placeholder 4"/>
          <p:cNvSpPr>
            <a:spLocks noGrp="1"/>
          </p:cNvSpPr>
          <p:nvPr>
            <p:ph type="sldNum" sz="quarter" idx="12"/>
          </p:nvPr>
        </p:nvSpPr>
        <p:spPr/>
        <p:txBody>
          <a:bodyPr/>
          <a:lstStyle/>
          <a:p>
            <a:pPr>
              <a:defRPr/>
            </a:pPr>
            <a:fld id="{2FCAD0A3-D77E-4EC3-8AFB-FEFC1CCDFB90}" type="slidenum">
              <a:rPr lang="en-US" altLang="en-US" smtClean="0"/>
              <a:pPr>
                <a:defRPr/>
              </a:pPr>
              <a:t>9</a:t>
            </a:fld>
            <a:endParaRPr lang="en-US" altLang="en-US" dirty="0"/>
          </a:p>
        </p:txBody>
      </p:sp>
    </p:spTree>
    <p:extLst>
      <p:ext uri="{BB962C8B-B14F-4D97-AF65-F5344CB8AC3E}">
        <p14:creationId xmlns:p14="http://schemas.microsoft.com/office/powerpoint/2010/main" val="121517583"/>
      </p:ext>
    </p:extLst>
  </p:cSld>
  <p:clrMapOvr>
    <a:masterClrMapping/>
  </p:clrMapOvr>
  <p:timing>
    <p:tnLst>
      <p:par>
        <p:cTn id="1" dur="indefinite" restart="never" nodeType="tmRoot"/>
      </p:par>
    </p:tnLst>
  </p:timing>
</p:sld>
</file>

<file path=ppt/theme/theme1.xml><?xml version="1.0" encoding="utf-8"?>
<a:theme xmlns:a="http://schemas.openxmlformats.org/drawingml/2006/main" name="Global">
  <a:themeElements>
    <a:clrScheme name="Custom 5">
      <a:dk1>
        <a:srgbClr val="000000"/>
      </a:dk1>
      <a:lt1>
        <a:srgbClr val="FFFFFF"/>
      </a:lt1>
      <a:dk2>
        <a:srgbClr val="3A3015"/>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07HullOFOD8thEd</Template>
  <TotalTime>1485</TotalTime>
  <Pages>17</Pages>
  <Words>747</Words>
  <Application>Microsoft Office PowerPoint</Application>
  <PresentationFormat>Letter Paper (8.5x11 in)</PresentationFormat>
  <Paragraphs>115</Paragraphs>
  <Slides>12</Slides>
  <Notes>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7" baseType="lpstr">
      <vt:lpstr>Arial</vt:lpstr>
      <vt:lpstr>Tahoma</vt:lpstr>
      <vt:lpstr>Times New Roman</vt:lpstr>
      <vt:lpstr>Global</vt:lpstr>
      <vt:lpstr>Equation</vt:lpstr>
      <vt:lpstr>Chapter 9 XVAs</vt:lpstr>
      <vt:lpstr>CVA</vt:lpstr>
      <vt:lpstr>Netting</vt:lpstr>
      <vt:lpstr>DVA</vt:lpstr>
      <vt:lpstr>Valuing Bilaterally Cleared Derivatives Portfolios continued</vt:lpstr>
      <vt:lpstr>The CVA Calculation</vt:lpstr>
      <vt:lpstr>The DVA Calculation</vt:lpstr>
      <vt:lpstr>FVA and MVA (Figure 9.1)</vt:lpstr>
      <vt:lpstr>FVA and MVA continued</vt:lpstr>
      <vt:lpstr>The Cost</vt:lpstr>
      <vt:lpstr>KVA</vt:lpstr>
      <vt:lpstr>Calculation Issues</vt:lpstr>
    </vt:vector>
  </TitlesOfParts>
  <Company>Rotman School of Manageme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VAs</dc:title>
  <dc:subject>Options, Futures, and Other Derivatives, 11th Edition</dc:subject>
  <dc:creator>John Hull</dc:creator>
  <cp:keywords>Chapter 9</cp:keywords>
  <dc:description>Copyright 2021 by John Hull.
All rights reserved. Published 2021</dc:description>
  <cp:lastModifiedBy>John Hull</cp:lastModifiedBy>
  <cp:revision>170</cp:revision>
  <cp:lastPrinted>1999-11-09T00:15:00Z</cp:lastPrinted>
  <dcterms:created xsi:type="dcterms:W3CDTF">1996-07-04T22:47:30Z</dcterms:created>
  <dcterms:modified xsi:type="dcterms:W3CDTF">2020-09-30T15:21:40Z</dcterms:modified>
</cp:coreProperties>
</file>